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2D68A94" w14:textId="5DF8439B" w:rsidR="00093D07" w:rsidRPr="00250B64" w:rsidRDefault="006074D3" w:rsidP="00093D07">
      <w:pPr>
        <w:pStyle w:val="Voettekst"/>
        <w:tabs>
          <w:tab w:val="clear" w:pos="4536"/>
        </w:tabs>
        <w:ind w:right="360"/>
        <w:rPr>
          <w:rFonts w:ascii="Arial" w:hAnsi="Arial" w:cs="Arial"/>
          <w:b/>
          <w:sz w:val="36"/>
          <w:szCs w:val="36"/>
        </w:rPr>
      </w:pPr>
      <w:bookmarkStart w:id="0" w:name="_Hlk482815765"/>
      <w:bookmarkEnd w:id="0"/>
      <w:r w:rsidRPr="00250B64">
        <w:rPr>
          <w:rFonts w:ascii="Arial" w:hAnsi="Arial" w:cs="Arial"/>
          <w:b/>
          <w:sz w:val="36"/>
          <w:szCs w:val="36"/>
        </w:rPr>
        <w:t xml:space="preserve">Scorevoorstel </w:t>
      </w:r>
      <w:r w:rsidR="00A50F0B">
        <w:rPr>
          <w:rFonts w:ascii="Arial" w:hAnsi="Arial" w:cs="Arial"/>
          <w:b/>
          <w:sz w:val="36"/>
          <w:szCs w:val="36"/>
        </w:rPr>
        <w:t>oefen</w:t>
      </w:r>
      <w:r w:rsidR="00C15B3B">
        <w:rPr>
          <w:rFonts w:ascii="Arial" w:hAnsi="Arial" w:cs="Arial"/>
          <w:b/>
          <w:sz w:val="36"/>
          <w:szCs w:val="36"/>
        </w:rPr>
        <w:t>toets</w:t>
      </w:r>
      <w:r w:rsidR="00093D07" w:rsidRPr="00250B64">
        <w:rPr>
          <w:rFonts w:ascii="Arial" w:hAnsi="Arial" w:cs="Arial"/>
          <w:b/>
          <w:sz w:val="36"/>
          <w:szCs w:val="36"/>
        </w:rPr>
        <w:t xml:space="preserve"> </w:t>
      </w:r>
      <w:r w:rsidR="002E59AE">
        <w:rPr>
          <w:rFonts w:ascii="Arial" w:hAnsi="Arial" w:cs="Arial"/>
          <w:b/>
          <w:sz w:val="36"/>
          <w:szCs w:val="36"/>
        </w:rPr>
        <w:t xml:space="preserve">havo B deel 1 </w:t>
      </w:r>
    </w:p>
    <w:p w14:paraId="2B8F3A9D" w14:textId="77777777" w:rsidR="0004718A" w:rsidRPr="00250B64" w:rsidRDefault="0004718A" w:rsidP="00093D07">
      <w:pPr>
        <w:pStyle w:val="Voettekst"/>
        <w:tabs>
          <w:tab w:val="clear" w:pos="4536"/>
        </w:tabs>
        <w:ind w:right="360"/>
        <w:rPr>
          <w:b/>
          <w:sz w:val="36"/>
          <w:szCs w:val="36"/>
        </w:rPr>
      </w:pPr>
    </w:p>
    <w:p w14:paraId="30C873C6" w14:textId="3F7E7A97" w:rsidR="00B476D4" w:rsidRPr="00250B64" w:rsidRDefault="00433F16" w:rsidP="00093D07">
      <w:pPr>
        <w:pStyle w:val="Voettekst"/>
        <w:tabs>
          <w:tab w:val="clear" w:pos="4536"/>
        </w:tabs>
        <w:ind w:right="360"/>
        <w:rPr>
          <w:b/>
        </w:rPr>
      </w:pPr>
      <w:r w:rsidRPr="00250B64">
        <w:rPr>
          <w:b/>
        </w:rPr>
        <w:t>H</w:t>
      </w:r>
      <w:r w:rsidR="006074D3" w:rsidRPr="00250B64">
        <w:rPr>
          <w:b/>
        </w:rPr>
        <w:t xml:space="preserve">oofdstuk </w:t>
      </w:r>
      <w:r w:rsidR="00E51C7E">
        <w:rPr>
          <w:b/>
        </w:rPr>
        <w:t>4</w:t>
      </w:r>
      <w:r w:rsidR="006074D3" w:rsidRPr="00250B64">
        <w:rPr>
          <w:b/>
        </w:rPr>
        <w:t xml:space="preserve"> </w:t>
      </w:r>
      <w:r w:rsidR="00E51C7E">
        <w:rPr>
          <w:b/>
        </w:rPr>
        <w:t>Werken met formules</w:t>
      </w:r>
    </w:p>
    <w:p w14:paraId="69B3C86F" w14:textId="77777777" w:rsidR="00B42D64" w:rsidRDefault="00B42D64" w:rsidP="00B42D64">
      <w:pPr>
        <w:pStyle w:val="opgavetekst"/>
        <w:ind w:left="0"/>
      </w:pPr>
    </w:p>
    <w:p w14:paraId="311D26C9" w14:textId="0DEE8182" w:rsidR="00B42D64" w:rsidRDefault="00B42D64" w:rsidP="00B42D64">
      <w:pPr>
        <w:pStyle w:val="opgavetekst"/>
        <w:pBdr>
          <w:top w:val="single" w:sz="12" w:space="1" w:color="auto"/>
          <w:bottom w:val="single" w:sz="12" w:space="1" w:color="auto"/>
        </w:pBdr>
        <w:ind w:left="0"/>
      </w:pPr>
      <w:r>
        <w:t>In deze toets zijn de vragen gelabeld met K, T of I.</w:t>
      </w:r>
      <w:r>
        <w:br/>
        <w:t>K = kennisvraag, T = toepassingsvraag, I = inzichtvraag</w:t>
      </w:r>
      <w:r>
        <w:br/>
        <w:t xml:space="preserve">De toets bestaat uit </w:t>
      </w:r>
      <w:r w:rsidR="00B275A9">
        <w:t>zestien</w:t>
      </w:r>
      <w:r>
        <w:t xml:space="preserve"> vragen met in totaal </w:t>
      </w:r>
      <w:r w:rsidR="00B275A9">
        <w:t>51</w:t>
      </w:r>
      <w:r>
        <w:t xml:space="preserve"> punten.</w:t>
      </w:r>
      <w:r>
        <w:br/>
        <w:t xml:space="preserve">Er zijn drie K-vragen met in totaal 3 punten, </w:t>
      </w:r>
      <w:r w:rsidR="00C7221D">
        <w:t>elf</w:t>
      </w:r>
      <w:r>
        <w:t xml:space="preserve"> T-vragen met in totaal </w:t>
      </w:r>
      <w:r w:rsidR="00B275A9">
        <w:t>40</w:t>
      </w:r>
      <w:r>
        <w:t xml:space="preserve"> punten en</w:t>
      </w:r>
      <w:r>
        <w:br/>
      </w:r>
      <w:r w:rsidR="00B275A9">
        <w:t>twee</w:t>
      </w:r>
      <w:r>
        <w:t xml:space="preserve"> I-vra</w:t>
      </w:r>
      <w:r w:rsidR="00B275A9">
        <w:t>gen</w:t>
      </w:r>
      <w:r>
        <w:t xml:space="preserve"> met in totaal </w:t>
      </w:r>
      <w:r w:rsidR="00B275A9">
        <w:t>8</w:t>
      </w:r>
      <w:r>
        <w:t xml:space="preserve"> punten.</w:t>
      </w:r>
    </w:p>
    <w:p w14:paraId="4665CC67" w14:textId="0F6BB3C2" w:rsidR="00B42D64" w:rsidRDefault="00B42D64" w:rsidP="00B42D64">
      <w:pPr>
        <w:pStyle w:val="opgavetekst"/>
        <w:ind w:left="0"/>
      </w:pPr>
    </w:p>
    <w:p w14:paraId="1B4302A6" w14:textId="77777777" w:rsidR="00B42D64" w:rsidRDefault="00B42D64" w:rsidP="00B42D64">
      <w:pPr>
        <w:pStyle w:val="opgavenr"/>
      </w:pPr>
      <w:r>
        <w:t>opgave 1</w:t>
      </w:r>
      <w:r>
        <w:tab/>
        <w:t>totaal 3p</w:t>
      </w:r>
    </w:p>
    <w:p w14:paraId="74C96741" w14:textId="17727C93" w:rsidR="00B42D64" w:rsidRDefault="00B42D64" w:rsidP="00B42D64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K</w:t>
      </w:r>
      <w:r>
        <w:rPr>
          <w:rFonts w:ascii="Times New Roman" w:hAnsi="Times New Roman"/>
          <w:caps w:val="0"/>
          <w:sz w:val="24"/>
          <w:szCs w:val="24"/>
        </w:rPr>
        <w:tab/>
        <w:t>a</w:t>
      </w:r>
      <w:r>
        <w:rPr>
          <w:rFonts w:ascii="Times New Roman" w:hAnsi="Times New Roman"/>
          <w:caps w:val="0"/>
          <w:sz w:val="24"/>
          <w:szCs w:val="24"/>
        </w:rPr>
        <w:tab/>
      </w:r>
      <w:r w:rsidR="00B53EE4" w:rsidRPr="00B53EE4">
        <w:rPr>
          <w:rFonts w:ascii="Times New Roman" w:hAnsi="Times New Roman"/>
          <w:b w:val="0"/>
          <w:bCs w:val="0"/>
          <w:caps w:val="0"/>
          <w:sz w:val="24"/>
        </w:rPr>
        <w:t>(</w:t>
      </w:r>
      <w:r w:rsidR="00B53EE4" w:rsidRPr="00B53EE4">
        <w:rPr>
          <w:rFonts w:ascii="Times New Roman" w:hAnsi="Times New Roman"/>
          <w:b w:val="0"/>
          <w:bCs w:val="0"/>
          <w:i/>
          <w:caps w:val="0"/>
          <w:sz w:val="24"/>
        </w:rPr>
        <w:t>p</w:t>
      </w:r>
      <w:r w:rsidR="00B53EE4" w:rsidRPr="00B53EE4">
        <w:rPr>
          <w:rFonts w:ascii="Times New Roman" w:hAnsi="Times New Roman"/>
          <w:b w:val="0"/>
          <w:bCs w:val="0"/>
          <w:caps w:val="0"/>
          <w:sz w:val="24"/>
        </w:rPr>
        <w:t xml:space="preserve">, </w:t>
      </w:r>
      <w:r w:rsidR="00B53EE4" w:rsidRPr="00B53EE4">
        <w:rPr>
          <w:rFonts w:ascii="Times New Roman" w:hAnsi="Times New Roman"/>
          <w:b w:val="0"/>
          <w:bCs w:val="0"/>
          <w:i/>
          <w:caps w:val="0"/>
          <w:sz w:val="24"/>
        </w:rPr>
        <w:t>q</w:t>
      </w:r>
      <w:r w:rsidR="00B53EE4" w:rsidRPr="00B53EE4">
        <w:rPr>
          <w:rFonts w:ascii="Times New Roman" w:hAnsi="Times New Roman"/>
          <w:b w:val="0"/>
          <w:bCs w:val="0"/>
          <w:caps w:val="0"/>
          <w:sz w:val="24"/>
        </w:rPr>
        <w:t>)</w:t>
      </w:r>
      <w:r>
        <w:rPr>
          <w:rFonts w:ascii="Times New Roman" w:hAnsi="Times New Roman"/>
          <w:b w:val="0"/>
          <w:caps w:val="0"/>
          <w:sz w:val="28"/>
        </w:rPr>
        <w:tab/>
      </w:r>
      <w:r>
        <w:rPr>
          <w:rFonts w:ascii="Times New Roman" w:hAnsi="Times New Roman"/>
          <w:b w:val="0"/>
          <w:caps w:val="0"/>
          <w:sz w:val="24"/>
          <w:szCs w:val="24"/>
        </w:rPr>
        <w:t>1p</w:t>
      </w:r>
    </w:p>
    <w:p w14:paraId="6D8B175B" w14:textId="10B12567" w:rsidR="00B42D64" w:rsidRDefault="00B42D64" w:rsidP="00B42D64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K</w:t>
      </w:r>
      <w:r>
        <w:rPr>
          <w:rFonts w:ascii="Times New Roman" w:hAnsi="Times New Roman"/>
          <w:caps w:val="0"/>
          <w:sz w:val="24"/>
          <w:szCs w:val="24"/>
        </w:rPr>
        <w:tab/>
        <w:t>b</w:t>
      </w:r>
      <w:r>
        <w:tab/>
      </w:r>
      <w:r w:rsidR="00B53EE4">
        <w:rPr>
          <w:rFonts w:ascii="Times New Roman" w:hAnsi="Times New Roman"/>
          <w:b w:val="0"/>
          <w:caps w:val="0"/>
          <w:sz w:val="24"/>
          <w:szCs w:val="24"/>
        </w:rPr>
        <w:t>hyperbool</w:t>
      </w:r>
      <w:r>
        <w:rPr>
          <w:rFonts w:ascii="Times New Roman" w:hAnsi="Times New Roman"/>
          <w:b w:val="0"/>
          <w:caps w:val="0"/>
          <w:sz w:val="28"/>
        </w:rPr>
        <w:tab/>
      </w:r>
      <w:r>
        <w:rPr>
          <w:rFonts w:ascii="Times New Roman" w:hAnsi="Times New Roman"/>
          <w:b w:val="0"/>
          <w:caps w:val="0"/>
          <w:sz w:val="24"/>
          <w:szCs w:val="24"/>
        </w:rPr>
        <w:t>1p</w:t>
      </w:r>
    </w:p>
    <w:p w14:paraId="0C0BE9E2" w14:textId="0D2351B0" w:rsidR="00B42D64" w:rsidRDefault="00B42D64" w:rsidP="00B42D64">
      <w:pPr>
        <w:pStyle w:val="opgavenr"/>
        <w:tabs>
          <w:tab w:val="left" w:pos="0"/>
        </w:tabs>
        <w:ind w:left="426" w:hanging="993"/>
        <w:rPr>
          <w:rFonts w:ascii="Times New Roman" w:hAnsi="Times New Roman"/>
          <w:b w:val="0"/>
          <w:bCs w:val="0"/>
          <w:caps w:val="0"/>
          <w:sz w:val="24"/>
          <w:szCs w:val="24"/>
        </w:rPr>
      </w:pPr>
      <w:r>
        <w:rPr>
          <w:rFonts w:cs="Arial"/>
          <w:b w:val="0"/>
          <w:bCs w:val="0"/>
          <w:caps w:val="0"/>
          <w:szCs w:val="18"/>
        </w:rPr>
        <w:t>K</w:t>
      </w:r>
      <w:r>
        <w:rPr>
          <w:rFonts w:ascii="Times New Roman" w:hAnsi="Times New Roman"/>
          <w:caps w:val="0"/>
          <w:sz w:val="24"/>
        </w:rPr>
        <w:tab/>
        <w:t>c</w:t>
      </w:r>
      <w:r>
        <w:rPr>
          <w:rFonts w:ascii="Times New Roman" w:hAnsi="Times New Roman"/>
          <w:b w:val="0"/>
          <w:bCs w:val="0"/>
          <w:caps w:val="0"/>
          <w:sz w:val="24"/>
        </w:rPr>
        <w:tab/>
      </w:r>
      <w:r w:rsidR="00B53EE4" w:rsidRPr="00B53EE4">
        <w:rPr>
          <w:rFonts w:ascii="Times New Roman" w:hAnsi="Times New Roman"/>
          <w:b w:val="0"/>
          <w:i/>
          <w:iCs/>
          <w:caps w:val="0"/>
          <w:sz w:val="24"/>
          <w:szCs w:val="24"/>
        </w:rPr>
        <w:t>AD</w:t>
      </w:r>
      <w:r w:rsidR="00B53EE4">
        <w:rPr>
          <w:rFonts w:ascii="Times New Roman" w:hAnsi="Times New Roman"/>
          <w:b w:val="0"/>
          <w:caps w:val="0"/>
          <w:sz w:val="24"/>
          <w:szCs w:val="24"/>
        </w:rPr>
        <w:t xml:space="preserve"> = </w:t>
      </w:r>
      <w:r w:rsidR="00B53EE4" w:rsidRPr="00B53EE4">
        <w:rPr>
          <w:rFonts w:ascii="Times New Roman" w:hAnsi="Times New Roman"/>
          <w:b w:val="0"/>
          <w:i/>
          <w:iCs/>
          <w:caps w:val="0"/>
          <w:sz w:val="24"/>
          <w:szCs w:val="24"/>
        </w:rPr>
        <w:t>BC</w:t>
      </w:r>
      <w:r>
        <w:rPr>
          <w:rFonts w:ascii="Times New Roman" w:hAnsi="Times New Roman"/>
          <w:b w:val="0"/>
          <w:bCs w:val="0"/>
          <w:caps w:val="0"/>
          <w:sz w:val="24"/>
        </w:rPr>
        <w:tab/>
        <w:t>1p</w:t>
      </w:r>
    </w:p>
    <w:p w14:paraId="40184543" w14:textId="77777777" w:rsidR="00B42D64" w:rsidRDefault="00B42D64" w:rsidP="00B42D64">
      <w:pPr>
        <w:pStyle w:val="Geenafstand"/>
      </w:pPr>
    </w:p>
    <w:p w14:paraId="5EC51F43" w14:textId="41B62DB8" w:rsidR="00517657" w:rsidRPr="00250B64" w:rsidRDefault="00517657" w:rsidP="00517657">
      <w:pPr>
        <w:pStyle w:val="opgavenr"/>
      </w:pPr>
      <w:r w:rsidRPr="00250B64">
        <w:t xml:space="preserve">opgave </w:t>
      </w:r>
      <w:r w:rsidR="00B42D64">
        <w:t>2</w:t>
      </w:r>
      <w:r w:rsidRPr="00250B64">
        <w:tab/>
        <w:t xml:space="preserve">totaal </w:t>
      </w:r>
      <w:r w:rsidR="004B25EC">
        <w:t>8</w:t>
      </w:r>
      <w:r w:rsidRPr="00250B64">
        <w:t>p</w:t>
      </w:r>
    </w:p>
    <w:p w14:paraId="5A459BF2" w14:textId="77777777" w:rsidR="00E61117" w:rsidRDefault="00E61117" w:rsidP="00E61117">
      <w:pPr>
        <w:pStyle w:val="Plattetekst"/>
        <w:tabs>
          <w:tab w:val="left" w:pos="0"/>
        </w:tabs>
        <w:ind w:left="426" w:hanging="993"/>
        <w:rPr>
          <w:b w:val="0"/>
          <w:bCs/>
        </w:rPr>
      </w:pPr>
      <w:r w:rsidRPr="00E61117">
        <w:rPr>
          <w:rFonts w:ascii="Arial" w:hAnsi="Arial" w:cs="Arial"/>
          <w:b w:val="0"/>
          <w:bCs/>
          <w:caps/>
          <w:sz w:val="18"/>
          <w:szCs w:val="18"/>
        </w:rPr>
        <w:t>T</w:t>
      </w:r>
      <w:r>
        <w:tab/>
      </w:r>
      <w:r w:rsidR="00517657">
        <w:t>a</w:t>
      </w:r>
      <w:r w:rsidR="00517657">
        <w:tab/>
      </w:r>
      <w:r w:rsidR="00517657" w:rsidRPr="00302F43">
        <w:rPr>
          <w:b w:val="0"/>
          <w:bCs/>
          <w:i/>
          <w:iCs/>
          <w:szCs w:val="24"/>
        </w:rPr>
        <w:t>p</w:t>
      </w:r>
      <w:r w:rsidR="00517657" w:rsidRPr="00302F43">
        <w:rPr>
          <w:b w:val="0"/>
          <w:bCs/>
          <w:szCs w:val="24"/>
          <w:vertAlign w:val="subscript"/>
        </w:rPr>
        <w:t>1</w:t>
      </w:r>
      <w:r w:rsidR="00517657">
        <w:rPr>
          <w:b w:val="0"/>
          <w:bCs/>
          <w:szCs w:val="24"/>
        </w:rPr>
        <w:t xml:space="preserve"> snijdt de </w:t>
      </w:r>
      <w:r w:rsidR="00517657" w:rsidRPr="00302F43">
        <w:rPr>
          <w:b w:val="0"/>
          <w:bCs/>
          <w:i/>
          <w:iCs/>
          <w:szCs w:val="24"/>
        </w:rPr>
        <w:t>x</w:t>
      </w:r>
      <w:r w:rsidR="00517657">
        <w:rPr>
          <w:b w:val="0"/>
          <w:bCs/>
          <w:szCs w:val="24"/>
        </w:rPr>
        <w:t xml:space="preserve">-as in de punten </w:t>
      </w:r>
      <w:r w:rsidR="00B90246" w:rsidRPr="00B90246">
        <w:rPr>
          <w:b w:val="0"/>
          <w:bCs/>
          <w:i/>
          <w:iCs/>
          <w:szCs w:val="24"/>
        </w:rPr>
        <w:t>A</w:t>
      </w:r>
      <w:r w:rsidR="00517657">
        <w:rPr>
          <w:b w:val="0"/>
          <w:bCs/>
          <w:szCs w:val="24"/>
        </w:rPr>
        <w:t>(−</w:t>
      </w:r>
      <w:r w:rsidR="00B90246">
        <w:rPr>
          <w:b w:val="0"/>
          <w:bCs/>
          <w:szCs w:val="24"/>
        </w:rPr>
        <w:t>2</w:t>
      </w:r>
      <w:r w:rsidR="00517657">
        <w:rPr>
          <w:b w:val="0"/>
          <w:bCs/>
          <w:szCs w:val="24"/>
        </w:rPr>
        <w:t xml:space="preserve">, 0) en </w:t>
      </w:r>
      <w:r w:rsidR="00B90246" w:rsidRPr="00B90246">
        <w:rPr>
          <w:b w:val="0"/>
          <w:bCs/>
          <w:i/>
          <w:iCs/>
          <w:szCs w:val="24"/>
        </w:rPr>
        <w:t>B</w:t>
      </w:r>
      <w:r w:rsidR="00517657">
        <w:rPr>
          <w:b w:val="0"/>
          <w:bCs/>
          <w:szCs w:val="24"/>
        </w:rPr>
        <w:t>(</w:t>
      </w:r>
      <w:r w:rsidR="00B90246">
        <w:rPr>
          <w:b w:val="0"/>
          <w:bCs/>
          <w:szCs w:val="24"/>
        </w:rPr>
        <w:t>6</w:t>
      </w:r>
      <w:r w:rsidR="00517657">
        <w:rPr>
          <w:b w:val="0"/>
          <w:bCs/>
          <w:szCs w:val="24"/>
        </w:rPr>
        <w:t xml:space="preserve">, 0) geeft </w:t>
      </w:r>
      <w:r w:rsidR="008D3491" w:rsidRPr="008D3491">
        <w:rPr>
          <w:position w:val="-10"/>
        </w:rPr>
        <w:object w:dxaOrig="1820" w:dyaOrig="320" w14:anchorId="0C6B00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9pt;height:15.9pt" o:ole="">
            <v:imagedata r:id="rId9" o:title=""/>
          </v:shape>
          <o:OLEObject Type="Embed" ProgID="Equation.DSMT4" ShapeID="_x0000_i1025" DrawAspect="Content" ObjectID="_1658845094" r:id="rId10"/>
        </w:object>
      </w:r>
      <w:r w:rsidR="00517657" w:rsidRPr="00302F43">
        <w:rPr>
          <w:b w:val="0"/>
          <w:bCs/>
        </w:rPr>
        <w:tab/>
        <w:t>1p</w:t>
      </w:r>
      <w:r w:rsidR="00517657">
        <w:rPr>
          <w:b w:val="0"/>
          <w:bCs/>
        </w:rPr>
        <w:br/>
      </w:r>
      <w:r w:rsidR="00517657" w:rsidRPr="00B044D9">
        <w:rPr>
          <w:b w:val="0"/>
          <w:bCs/>
          <w:i/>
          <w:iCs/>
        </w:rPr>
        <w:t>p</w:t>
      </w:r>
      <w:r w:rsidR="00517657" w:rsidRPr="00B044D9">
        <w:rPr>
          <w:b w:val="0"/>
          <w:bCs/>
          <w:vertAlign w:val="subscript"/>
        </w:rPr>
        <w:t>1</w:t>
      </w:r>
      <w:r w:rsidR="00517657">
        <w:rPr>
          <w:b w:val="0"/>
          <w:bCs/>
        </w:rPr>
        <w:t xml:space="preserve"> gaat door </w:t>
      </w:r>
      <w:r w:rsidR="00B90246" w:rsidRPr="00B90246">
        <w:rPr>
          <w:b w:val="0"/>
          <w:bCs/>
          <w:i/>
          <w:iCs/>
        </w:rPr>
        <w:t>C</w:t>
      </w:r>
      <w:r w:rsidR="00517657">
        <w:rPr>
          <w:b w:val="0"/>
          <w:bCs/>
        </w:rPr>
        <w:t>(</w:t>
      </w:r>
      <w:r w:rsidR="00B90246">
        <w:rPr>
          <w:b w:val="0"/>
          <w:bCs/>
        </w:rPr>
        <w:t>8</w:t>
      </w:r>
      <w:r w:rsidR="00517657">
        <w:rPr>
          <w:b w:val="0"/>
          <w:bCs/>
        </w:rPr>
        <w:t xml:space="preserve">, </w:t>
      </w:r>
      <w:r w:rsidR="00B90246">
        <w:rPr>
          <w:b w:val="0"/>
          <w:bCs/>
        </w:rPr>
        <w:t>−10</w:t>
      </w:r>
      <w:r w:rsidR="00517657">
        <w:rPr>
          <w:b w:val="0"/>
          <w:bCs/>
        </w:rPr>
        <w:t xml:space="preserve">) geeft </w:t>
      </w:r>
      <w:r w:rsidR="008D3491" w:rsidRPr="008D3491">
        <w:rPr>
          <w:position w:val="-10"/>
        </w:rPr>
        <w:object w:dxaOrig="2020" w:dyaOrig="320" w14:anchorId="378FC926">
          <v:shape id="_x0000_i1026" type="#_x0000_t75" style="width:101.1pt;height:15.9pt" o:ole="">
            <v:imagedata r:id="rId11" o:title=""/>
          </v:shape>
          <o:OLEObject Type="Embed" ProgID="Equation.DSMT4" ShapeID="_x0000_i1026" DrawAspect="Content" ObjectID="_1658845095" r:id="rId12"/>
        </w:object>
      </w:r>
      <w:r w:rsidR="00517657" w:rsidRPr="00B044D9">
        <w:rPr>
          <w:b w:val="0"/>
          <w:bCs/>
        </w:rPr>
        <w:t xml:space="preserve"> </w:t>
      </w:r>
      <w:r w:rsidR="00517657" w:rsidRPr="00484787">
        <w:rPr>
          <w:b w:val="0"/>
          <w:bCs/>
        </w:rPr>
        <w:t xml:space="preserve">en </w:t>
      </w:r>
      <w:r w:rsidR="00517657">
        <w:rPr>
          <w:b w:val="0"/>
          <w:bCs/>
        </w:rPr>
        <w:t>hieruit volgt</w:t>
      </w:r>
      <w:r w:rsidR="00517657" w:rsidRPr="00484787">
        <w:rPr>
          <w:b w:val="0"/>
          <w:bCs/>
        </w:rPr>
        <w:t xml:space="preserve"> </w:t>
      </w:r>
      <w:r w:rsidR="008D3491" w:rsidRPr="008D3491">
        <w:rPr>
          <w:position w:val="-12"/>
        </w:rPr>
        <w:object w:dxaOrig="720" w:dyaOrig="360" w14:anchorId="28A90593">
          <v:shape id="_x0000_i1027" type="#_x0000_t75" style="width:36pt;height:18pt" o:ole="">
            <v:imagedata r:id="rId13" o:title=""/>
          </v:shape>
          <o:OLEObject Type="Embed" ProgID="Equation.DSMT4" ShapeID="_x0000_i1027" DrawAspect="Content" ObjectID="_1658845096" r:id="rId14"/>
        </w:object>
      </w:r>
      <w:r w:rsidR="00517657">
        <w:rPr>
          <w:b w:val="0"/>
          <w:bCs/>
        </w:rPr>
        <w:tab/>
        <w:t>1p</w:t>
      </w:r>
      <w:r w:rsidR="00517657">
        <w:rPr>
          <w:b w:val="0"/>
          <w:bCs/>
        </w:rPr>
        <w:br/>
      </w:r>
      <w:r w:rsidR="00B90246" w:rsidRPr="00B90246">
        <w:rPr>
          <w:b w:val="0"/>
          <w:bCs/>
        </w:rPr>
        <w:t xml:space="preserve">van </w:t>
      </w:r>
      <w:r w:rsidR="008D3491" w:rsidRPr="008D3491">
        <w:rPr>
          <w:position w:val="-12"/>
        </w:rPr>
        <w:object w:dxaOrig="2000" w:dyaOrig="360" w14:anchorId="42FC41F2">
          <v:shape id="_x0000_i1028" type="#_x0000_t75" style="width:99.9pt;height:18pt" o:ole="">
            <v:imagedata r:id="rId15" o:title=""/>
          </v:shape>
          <o:OLEObject Type="Embed" ProgID="Equation.DSMT4" ShapeID="_x0000_i1028" DrawAspect="Content" ObjectID="_1658845097" r:id="rId16"/>
        </w:object>
      </w:r>
      <w:r w:rsidR="00517657" w:rsidRPr="0023605E">
        <w:rPr>
          <w:b w:val="0"/>
          <w:bCs/>
        </w:rPr>
        <w:t xml:space="preserve"> </w:t>
      </w:r>
      <w:r w:rsidR="00B90246">
        <w:rPr>
          <w:b w:val="0"/>
          <w:bCs/>
        </w:rPr>
        <w:t>is</w:t>
      </w:r>
      <w:r w:rsidR="00517657">
        <w:t xml:space="preserve"> </w:t>
      </w:r>
      <w:r w:rsidR="008D3491" w:rsidRPr="008D3491">
        <w:rPr>
          <w:position w:val="-24"/>
        </w:rPr>
        <w:object w:dxaOrig="1620" w:dyaOrig="620" w14:anchorId="13A23F5F">
          <v:shape id="_x0000_i1029" type="#_x0000_t75" style="width:81pt;height:30.9pt" o:ole="">
            <v:imagedata r:id="rId17" o:title=""/>
          </v:shape>
          <o:OLEObject Type="Embed" ProgID="Equation.DSMT4" ShapeID="_x0000_i1029" DrawAspect="Content" ObjectID="_1658845098" r:id="rId18"/>
        </w:object>
      </w:r>
      <w:r w:rsidR="00B90246">
        <w:t xml:space="preserve"> </w:t>
      </w:r>
      <w:r w:rsidR="00B90246" w:rsidRPr="00B90246">
        <w:rPr>
          <w:b w:val="0"/>
          <w:bCs/>
        </w:rPr>
        <w:t>en</w:t>
      </w:r>
      <w:r w:rsidR="00B90246">
        <w:t xml:space="preserve"> </w:t>
      </w:r>
      <w:r w:rsidR="008D3491" w:rsidRPr="008D3491">
        <w:rPr>
          <w:position w:val="-14"/>
        </w:rPr>
        <w:object w:dxaOrig="2540" w:dyaOrig="380" w14:anchorId="4C7E9925">
          <v:shape id="_x0000_i1030" type="#_x0000_t75" style="width:126.9pt;height:18.9pt" o:ole="">
            <v:imagedata r:id="rId19" o:title=""/>
          </v:shape>
          <o:OLEObject Type="Embed" ProgID="Equation.DSMT4" ShapeID="_x0000_i1030" DrawAspect="Content" ObjectID="_1658845099" r:id="rId20"/>
        </w:object>
      </w:r>
      <w:r w:rsidR="00517657" w:rsidRPr="0023605E">
        <w:rPr>
          <w:b w:val="0"/>
          <w:bCs/>
        </w:rPr>
        <w:tab/>
        <w:t>1p</w:t>
      </w:r>
      <w:r w:rsidR="00B90246">
        <w:rPr>
          <w:b w:val="0"/>
          <w:bCs/>
        </w:rPr>
        <w:br/>
        <w:t xml:space="preserve">dus </w:t>
      </w:r>
      <w:r w:rsidR="008D3491" w:rsidRPr="008D3491">
        <w:rPr>
          <w:position w:val="-12"/>
        </w:rPr>
        <w:object w:dxaOrig="1800" w:dyaOrig="380" w14:anchorId="53589DC8">
          <v:shape id="_x0000_i1031" type="#_x0000_t75" style="width:90pt;height:18.9pt" o:ole="">
            <v:imagedata r:id="rId21" o:title=""/>
          </v:shape>
          <o:OLEObject Type="Embed" ProgID="Equation.DSMT4" ShapeID="_x0000_i1031" DrawAspect="Content" ObjectID="_1658845100" r:id="rId22"/>
        </w:object>
      </w:r>
      <w:r w:rsidR="00B90246">
        <w:tab/>
      </w:r>
      <w:r w:rsidR="00B90246" w:rsidRPr="00B90246">
        <w:rPr>
          <w:b w:val="0"/>
          <w:bCs/>
        </w:rPr>
        <w:t>1p</w:t>
      </w:r>
    </w:p>
    <w:p w14:paraId="02BFEABD" w14:textId="312285BE" w:rsidR="00187A70" w:rsidRDefault="00E61117" w:rsidP="00E61117">
      <w:pPr>
        <w:pStyle w:val="Plattetekst"/>
        <w:tabs>
          <w:tab w:val="left" w:pos="0"/>
        </w:tabs>
        <w:ind w:left="426" w:hanging="993"/>
        <w:rPr>
          <w:b w:val="0"/>
          <w:bCs/>
        </w:rPr>
      </w:pPr>
      <w:r w:rsidRPr="00E61117">
        <w:rPr>
          <w:rFonts w:ascii="Arial" w:hAnsi="Arial" w:cs="Arial"/>
          <w:b w:val="0"/>
          <w:bCs/>
          <w:caps/>
          <w:sz w:val="18"/>
          <w:szCs w:val="18"/>
        </w:rPr>
        <w:t>T</w:t>
      </w:r>
      <w:r>
        <w:tab/>
      </w:r>
      <w:r w:rsidR="00517657">
        <w:t>b</w:t>
      </w:r>
      <w:r w:rsidR="00517657">
        <w:tab/>
      </w:r>
      <w:r w:rsidR="00517657" w:rsidRPr="00302F43">
        <w:rPr>
          <w:b w:val="0"/>
          <w:bCs/>
          <w:i/>
          <w:iCs/>
          <w:szCs w:val="24"/>
        </w:rPr>
        <w:t>p</w:t>
      </w:r>
      <w:r w:rsidR="00517657">
        <w:rPr>
          <w:b w:val="0"/>
          <w:bCs/>
          <w:szCs w:val="24"/>
          <w:vertAlign w:val="subscript"/>
        </w:rPr>
        <w:t>2</w:t>
      </w:r>
      <w:r w:rsidR="00517657">
        <w:rPr>
          <w:b w:val="0"/>
          <w:bCs/>
          <w:szCs w:val="24"/>
        </w:rPr>
        <w:t xml:space="preserve"> heeft top </w:t>
      </w:r>
      <w:r w:rsidR="004B25EC" w:rsidRPr="004B25EC">
        <w:rPr>
          <w:b w:val="0"/>
          <w:bCs/>
          <w:i/>
          <w:iCs/>
          <w:szCs w:val="24"/>
        </w:rPr>
        <w:t>T</w:t>
      </w:r>
      <w:r w:rsidR="00517657">
        <w:rPr>
          <w:b w:val="0"/>
          <w:bCs/>
          <w:szCs w:val="24"/>
        </w:rPr>
        <w:t>(</w:t>
      </w:r>
      <w:r w:rsidR="00B90246">
        <w:rPr>
          <w:b w:val="0"/>
          <w:bCs/>
        </w:rPr>
        <w:t>−2</w:t>
      </w:r>
      <w:r w:rsidR="00517657">
        <w:rPr>
          <w:b w:val="0"/>
          <w:bCs/>
          <w:szCs w:val="24"/>
        </w:rPr>
        <w:t xml:space="preserve">, </w:t>
      </w:r>
      <w:r w:rsidR="00517657">
        <w:rPr>
          <w:b w:val="0"/>
          <w:bCs/>
        </w:rPr>
        <w:t>−</w:t>
      </w:r>
      <w:r w:rsidR="00B90246">
        <w:rPr>
          <w:b w:val="0"/>
          <w:bCs/>
        </w:rPr>
        <w:t>3</w:t>
      </w:r>
      <w:r w:rsidR="00517657">
        <w:rPr>
          <w:b w:val="0"/>
          <w:bCs/>
          <w:szCs w:val="24"/>
        </w:rPr>
        <w:t xml:space="preserve">) geeft </w:t>
      </w:r>
      <w:r w:rsidR="008D3491" w:rsidRPr="008D3491">
        <w:rPr>
          <w:position w:val="-10"/>
        </w:rPr>
        <w:object w:dxaOrig="1620" w:dyaOrig="360" w14:anchorId="77F7BB0D">
          <v:shape id="_x0000_i1032" type="#_x0000_t75" style="width:81pt;height:18pt" o:ole="">
            <v:imagedata r:id="rId23" o:title=""/>
          </v:shape>
          <o:OLEObject Type="Embed" ProgID="Equation.DSMT4" ShapeID="_x0000_i1032" DrawAspect="Content" ObjectID="_1658845101" r:id="rId24"/>
        </w:object>
      </w:r>
      <w:r w:rsidR="00517657" w:rsidRPr="00302F43">
        <w:rPr>
          <w:b w:val="0"/>
          <w:bCs/>
        </w:rPr>
        <w:tab/>
        <w:t>1p</w:t>
      </w:r>
      <w:r w:rsidR="00517657">
        <w:rPr>
          <w:b w:val="0"/>
          <w:bCs/>
        </w:rPr>
        <w:br/>
      </w:r>
      <w:r w:rsidR="00517657" w:rsidRPr="00B044D9">
        <w:rPr>
          <w:b w:val="0"/>
          <w:bCs/>
          <w:i/>
          <w:iCs/>
        </w:rPr>
        <w:t>p</w:t>
      </w:r>
      <w:r w:rsidR="00517657">
        <w:rPr>
          <w:b w:val="0"/>
          <w:bCs/>
          <w:vertAlign w:val="subscript"/>
        </w:rPr>
        <w:t>2</w:t>
      </w:r>
      <w:r w:rsidR="00517657">
        <w:rPr>
          <w:b w:val="0"/>
          <w:bCs/>
        </w:rPr>
        <w:t xml:space="preserve"> gaat door </w:t>
      </w:r>
      <w:r w:rsidR="004B25EC" w:rsidRPr="004B25EC">
        <w:rPr>
          <w:b w:val="0"/>
          <w:bCs/>
          <w:i/>
          <w:iCs/>
        </w:rPr>
        <w:t>D</w:t>
      </w:r>
      <w:r w:rsidR="00517657">
        <w:rPr>
          <w:b w:val="0"/>
          <w:bCs/>
        </w:rPr>
        <w:t>(</w:t>
      </w:r>
      <w:r w:rsidR="004B25EC">
        <w:rPr>
          <w:b w:val="0"/>
          <w:bCs/>
        </w:rPr>
        <w:t>−1</w:t>
      </w:r>
      <w:r w:rsidR="00517657">
        <w:rPr>
          <w:b w:val="0"/>
          <w:bCs/>
        </w:rPr>
        <w:t xml:space="preserve">, </w:t>
      </w:r>
      <w:r w:rsidR="004B25EC">
        <w:rPr>
          <w:b w:val="0"/>
          <w:bCs/>
        </w:rPr>
        <w:t>0</w:t>
      </w:r>
      <w:r w:rsidR="00517657">
        <w:rPr>
          <w:b w:val="0"/>
          <w:bCs/>
        </w:rPr>
        <w:t xml:space="preserve">) geeft </w:t>
      </w:r>
      <w:r w:rsidR="008D3491" w:rsidRPr="008D3491">
        <w:rPr>
          <w:position w:val="-10"/>
        </w:rPr>
        <w:object w:dxaOrig="1719" w:dyaOrig="360" w14:anchorId="21F18C06">
          <v:shape id="_x0000_i1033" type="#_x0000_t75" style="width:86.1pt;height:18pt" o:ole="">
            <v:imagedata r:id="rId25" o:title=""/>
          </v:shape>
          <o:OLEObject Type="Embed" ProgID="Equation.DSMT4" ShapeID="_x0000_i1033" DrawAspect="Content" ObjectID="_1658845102" r:id="rId26"/>
        </w:object>
      </w:r>
      <w:r w:rsidR="00517657" w:rsidRPr="00B044D9">
        <w:rPr>
          <w:b w:val="0"/>
          <w:bCs/>
        </w:rPr>
        <w:t xml:space="preserve"> </w:t>
      </w:r>
      <w:r w:rsidR="00517657" w:rsidRPr="00484787">
        <w:rPr>
          <w:b w:val="0"/>
          <w:bCs/>
        </w:rPr>
        <w:t xml:space="preserve">en </w:t>
      </w:r>
      <w:r w:rsidR="00517657">
        <w:rPr>
          <w:b w:val="0"/>
          <w:bCs/>
        </w:rPr>
        <w:t>hieruit volgt</w:t>
      </w:r>
      <w:r w:rsidR="00517657" w:rsidRPr="00484787">
        <w:rPr>
          <w:b w:val="0"/>
          <w:bCs/>
        </w:rPr>
        <w:t xml:space="preserve"> </w:t>
      </w:r>
      <w:r w:rsidR="004B25EC" w:rsidRPr="004B25EC">
        <w:rPr>
          <w:b w:val="0"/>
          <w:bCs/>
          <w:i/>
          <w:iCs/>
        </w:rPr>
        <w:t>a</w:t>
      </w:r>
      <w:r w:rsidR="004B25EC" w:rsidRPr="004B25EC">
        <w:rPr>
          <w:b w:val="0"/>
          <w:bCs/>
        </w:rPr>
        <w:t xml:space="preserve"> = </w:t>
      </w:r>
      <w:r w:rsidR="004B25EC">
        <w:rPr>
          <w:b w:val="0"/>
          <w:bCs/>
        </w:rPr>
        <w:t>3</w:t>
      </w:r>
      <w:r w:rsidR="00517657">
        <w:rPr>
          <w:b w:val="0"/>
          <w:bCs/>
        </w:rPr>
        <w:tab/>
        <w:t>1p</w:t>
      </w:r>
      <w:r w:rsidR="00517657">
        <w:rPr>
          <w:b w:val="0"/>
          <w:bCs/>
        </w:rPr>
        <w:br/>
      </w:r>
      <w:r w:rsidR="008D3491" w:rsidRPr="008D3491">
        <w:rPr>
          <w:position w:val="-10"/>
        </w:rPr>
        <w:object w:dxaOrig="1600" w:dyaOrig="360" w14:anchorId="569AF44E">
          <v:shape id="_x0000_i1034" type="#_x0000_t75" style="width:80.1pt;height:18pt" o:ole="">
            <v:imagedata r:id="rId27" o:title=""/>
          </v:shape>
          <o:OLEObject Type="Embed" ProgID="Equation.DSMT4" ShapeID="_x0000_i1034" DrawAspect="Content" ObjectID="_1658845103" r:id="rId28"/>
        </w:object>
      </w:r>
      <w:r w:rsidR="00517657" w:rsidRPr="0023605E">
        <w:rPr>
          <w:b w:val="0"/>
          <w:bCs/>
        </w:rPr>
        <w:t xml:space="preserve"> geeft</w:t>
      </w:r>
      <w:r w:rsidR="00517657">
        <w:t xml:space="preserve"> </w:t>
      </w:r>
      <w:r w:rsidR="008D3491" w:rsidRPr="008D3491">
        <w:rPr>
          <w:position w:val="-10"/>
        </w:rPr>
        <w:object w:dxaOrig="1660" w:dyaOrig="360" w14:anchorId="25603D1C">
          <v:shape id="_x0000_i1035" type="#_x0000_t75" style="width:83.1pt;height:18pt" o:ole="">
            <v:imagedata r:id="rId29" o:title=""/>
          </v:shape>
          <o:OLEObject Type="Embed" ProgID="Equation.DSMT4" ShapeID="_x0000_i1035" DrawAspect="Content" ObjectID="_1658845104" r:id="rId30"/>
        </w:object>
      </w:r>
      <w:r w:rsidR="00517657" w:rsidRPr="0023605E">
        <w:rPr>
          <w:b w:val="0"/>
          <w:bCs/>
        </w:rPr>
        <w:tab/>
        <w:t>1p</w:t>
      </w:r>
      <w:r w:rsidR="004B25EC">
        <w:rPr>
          <w:b w:val="0"/>
          <w:bCs/>
        </w:rPr>
        <w:br/>
      </w:r>
      <w:r w:rsidR="008D3491" w:rsidRPr="008D3491">
        <w:rPr>
          <w:position w:val="-10"/>
        </w:rPr>
        <w:object w:dxaOrig="1660" w:dyaOrig="360" w14:anchorId="31D899AE">
          <v:shape id="_x0000_i1036" type="#_x0000_t75" style="width:83.1pt;height:18pt" o:ole="">
            <v:imagedata r:id="rId31" o:title=""/>
          </v:shape>
          <o:OLEObject Type="Embed" ProgID="Equation.DSMT4" ShapeID="_x0000_i1036" DrawAspect="Content" ObjectID="_1658845105" r:id="rId32"/>
        </w:object>
      </w:r>
      <w:r w:rsidR="004B25EC" w:rsidRPr="004B25EC">
        <w:rPr>
          <w:b w:val="0"/>
          <w:bCs/>
        </w:rPr>
        <w:t xml:space="preserve"> </w:t>
      </w:r>
      <w:r w:rsidR="004B25EC" w:rsidRPr="0023605E">
        <w:rPr>
          <w:b w:val="0"/>
          <w:bCs/>
        </w:rPr>
        <w:t>geeft</w:t>
      </w:r>
      <w:r w:rsidR="004B25EC">
        <w:rPr>
          <w:b w:val="0"/>
          <w:bCs/>
        </w:rPr>
        <w:t xml:space="preserve"> </w:t>
      </w:r>
      <w:r w:rsidR="008D3491" w:rsidRPr="008D3491">
        <w:rPr>
          <w:position w:val="-10"/>
        </w:rPr>
        <w:object w:dxaOrig="1740" w:dyaOrig="320" w14:anchorId="452CCA9A">
          <v:shape id="_x0000_i1037" type="#_x0000_t75" style="width:87pt;height:15.9pt" o:ole="">
            <v:imagedata r:id="rId33" o:title=""/>
          </v:shape>
          <o:OLEObject Type="Embed" ProgID="Equation.DSMT4" ShapeID="_x0000_i1037" DrawAspect="Content" ObjectID="_1658845106" r:id="rId34"/>
        </w:object>
      </w:r>
      <w:r w:rsidR="004B25EC" w:rsidRPr="004B25EC">
        <w:rPr>
          <w:b w:val="0"/>
          <w:bCs/>
        </w:rPr>
        <w:tab/>
        <w:t>1p</w:t>
      </w:r>
    </w:p>
    <w:p w14:paraId="2A7DAA8C" w14:textId="319E7401" w:rsidR="00187A70" w:rsidRDefault="00187A70">
      <w:pPr>
        <w:rPr>
          <w:bCs/>
          <w:szCs w:val="20"/>
        </w:rPr>
      </w:pPr>
    </w:p>
    <w:p w14:paraId="3718131F" w14:textId="7E879198" w:rsidR="004A433A" w:rsidRPr="00250B64" w:rsidRDefault="00E61117" w:rsidP="00E61117">
      <w:pPr>
        <w:pStyle w:val="opgavenr"/>
        <w:ind w:hanging="567"/>
      </w:pPr>
      <w:r>
        <w:rPr>
          <w:rFonts w:cs="Arial"/>
          <w:b w:val="0"/>
          <w:bCs w:val="0"/>
          <w:caps w:val="0"/>
          <w:szCs w:val="18"/>
        </w:rPr>
        <w:t>I</w:t>
      </w:r>
      <w:r>
        <w:tab/>
      </w:r>
      <w:r w:rsidR="004A433A" w:rsidRPr="00250B64">
        <w:t xml:space="preserve">opgave </w:t>
      </w:r>
      <w:r w:rsidR="00B42D64">
        <w:t>3</w:t>
      </w:r>
      <w:r w:rsidR="004A433A" w:rsidRPr="00250B64">
        <w:tab/>
        <w:t xml:space="preserve">totaal </w:t>
      </w:r>
      <w:r w:rsidR="00BB58FB">
        <w:t>5</w:t>
      </w:r>
      <w:r w:rsidR="004A433A" w:rsidRPr="00250B64">
        <w:t>p</w:t>
      </w:r>
    </w:p>
    <w:p w14:paraId="4133150E" w14:textId="48CA0D91" w:rsidR="001E660A" w:rsidRDefault="008D3491" w:rsidP="004A433A">
      <w:pPr>
        <w:pStyle w:val="Plattetekst"/>
        <w:rPr>
          <w:b w:val="0"/>
          <w:bCs/>
          <w:szCs w:val="24"/>
        </w:rPr>
      </w:pPr>
      <w:r w:rsidRPr="008D3491">
        <w:rPr>
          <w:position w:val="-30"/>
        </w:rPr>
        <w:object w:dxaOrig="1820" w:dyaOrig="680" w14:anchorId="180E411A">
          <v:shape id="_x0000_i1038" type="#_x0000_t75" style="width:90.9pt;height:33.9pt" o:ole="">
            <v:imagedata r:id="rId35" o:title=""/>
          </v:shape>
          <o:OLEObject Type="Embed" ProgID="Equation.DSMT4" ShapeID="_x0000_i1038" DrawAspect="Content" ObjectID="_1658845107" r:id="rId36"/>
        </w:object>
      </w:r>
      <w:r w:rsidR="00F35E42">
        <w:t xml:space="preserve"> </w:t>
      </w:r>
      <w:r w:rsidR="00E74152">
        <w:rPr>
          <w:b w:val="0"/>
          <w:bCs/>
        </w:rPr>
        <w:t>en</w:t>
      </w:r>
      <w:r w:rsidR="00F35E42">
        <w:t xml:space="preserve"> </w:t>
      </w:r>
      <w:r w:rsidRPr="008D3491">
        <w:rPr>
          <w:position w:val="-14"/>
        </w:rPr>
        <w:object w:dxaOrig="1460" w:dyaOrig="400" w14:anchorId="07A30DDA">
          <v:shape id="_x0000_i1039" type="#_x0000_t75" style="width:72.9pt;height:20.1pt" o:ole="">
            <v:imagedata r:id="rId37" o:title=""/>
          </v:shape>
          <o:OLEObject Type="Embed" ProgID="Equation.DSMT4" ShapeID="_x0000_i1039" DrawAspect="Content" ObjectID="_1658845108" r:id="rId38"/>
        </w:object>
      </w:r>
      <w:r w:rsidR="00C959F7">
        <w:rPr>
          <w:b w:val="0"/>
          <w:bCs/>
        </w:rPr>
        <w:tab/>
      </w:r>
      <w:r w:rsidR="00F35E42">
        <w:rPr>
          <w:b w:val="0"/>
          <w:bCs/>
        </w:rPr>
        <w:t>2</w:t>
      </w:r>
      <w:r w:rsidR="00C959F7">
        <w:rPr>
          <w:b w:val="0"/>
          <w:bCs/>
        </w:rPr>
        <w:t>p</w:t>
      </w:r>
      <w:r w:rsidR="00F35E42">
        <w:rPr>
          <w:b w:val="0"/>
          <w:bCs/>
        </w:rPr>
        <w:br/>
      </w:r>
      <w:bookmarkStart w:id="1" w:name="MTBlankEqn"/>
      <w:r w:rsidRPr="008D3491">
        <w:rPr>
          <w:position w:val="-14"/>
        </w:rPr>
        <w:object w:dxaOrig="920" w:dyaOrig="380" w14:anchorId="3774E991">
          <v:shape id="_x0000_i1040" type="#_x0000_t75" style="width:45.9pt;height:18.9pt" o:ole="">
            <v:imagedata r:id="rId39" o:title=""/>
          </v:shape>
          <o:OLEObject Type="Embed" ProgID="Equation.DSMT4" ShapeID="_x0000_i1040" DrawAspect="Content" ObjectID="_1658845109" r:id="rId40"/>
        </w:object>
      </w:r>
      <w:bookmarkEnd w:id="1"/>
      <w:r w:rsidR="00F35E42" w:rsidRPr="00F35E42">
        <w:rPr>
          <w:b w:val="0"/>
          <w:bCs/>
        </w:rPr>
        <w:t xml:space="preserve"> geeft</w:t>
      </w:r>
      <w:r w:rsidR="00F35E42">
        <w:rPr>
          <w:b w:val="0"/>
          <w:bCs/>
        </w:rPr>
        <w:t xml:space="preserve"> </w:t>
      </w:r>
      <w:r w:rsidRPr="008D3491">
        <w:rPr>
          <w:position w:val="-12"/>
        </w:rPr>
        <w:object w:dxaOrig="1380" w:dyaOrig="380" w14:anchorId="730938C1">
          <v:shape id="_x0000_i1041" type="#_x0000_t75" style="width:69pt;height:18.9pt" o:ole="">
            <v:imagedata r:id="rId41" o:title=""/>
          </v:shape>
          <o:OLEObject Type="Embed" ProgID="Equation.DSMT4" ShapeID="_x0000_i1041" DrawAspect="Content" ObjectID="_1658845110" r:id="rId42"/>
        </w:object>
      </w:r>
      <w:r w:rsidR="00F35E42">
        <w:rPr>
          <w:szCs w:val="24"/>
        </w:rPr>
        <w:t xml:space="preserve"> </w:t>
      </w:r>
      <w:r w:rsidR="00F35E42" w:rsidRPr="00F35E42">
        <w:rPr>
          <w:b w:val="0"/>
          <w:bCs/>
          <w:szCs w:val="24"/>
        </w:rPr>
        <w:t>oftewel</w:t>
      </w:r>
      <w:r w:rsidR="00F35E42">
        <w:rPr>
          <w:szCs w:val="24"/>
        </w:rPr>
        <w:t xml:space="preserve"> </w:t>
      </w:r>
      <w:r w:rsidRPr="008D3491">
        <w:rPr>
          <w:position w:val="-12"/>
        </w:rPr>
        <w:object w:dxaOrig="720" w:dyaOrig="380" w14:anchorId="3DEBCFC3">
          <v:shape id="_x0000_i1042" type="#_x0000_t75" style="width:36pt;height:18.9pt" o:ole="">
            <v:imagedata r:id="rId43" o:title=""/>
          </v:shape>
          <o:OLEObject Type="Embed" ProgID="Equation.DSMT4" ShapeID="_x0000_i1042" DrawAspect="Content" ObjectID="_1658845111" r:id="rId44"/>
        </w:object>
      </w:r>
      <w:r w:rsidR="00F35E42">
        <w:rPr>
          <w:szCs w:val="24"/>
        </w:rPr>
        <w:t xml:space="preserve"> </w:t>
      </w:r>
      <w:r w:rsidR="00F35E42" w:rsidRPr="00F35E42">
        <w:rPr>
          <w:b w:val="0"/>
          <w:bCs/>
          <w:szCs w:val="24"/>
        </w:rPr>
        <w:t>dus</w:t>
      </w:r>
      <w:r w:rsidR="00F35E42">
        <w:rPr>
          <w:szCs w:val="24"/>
        </w:rPr>
        <w:t xml:space="preserve"> </w:t>
      </w:r>
      <w:r w:rsidRPr="008D3491">
        <w:rPr>
          <w:position w:val="-12"/>
        </w:rPr>
        <w:object w:dxaOrig="1400" w:dyaOrig="360" w14:anchorId="14199E8E">
          <v:shape id="_x0000_i1043" type="#_x0000_t75" style="width:69.9pt;height:18pt" o:ole="">
            <v:imagedata r:id="rId45" o:title=""/>
          </v:shape>
          <o:OLEObject Type="Embed" ProgID="Equation.DSMT4" ShapeID="_x0000_i1043" DrawAspect="Content" ObjectID="_1658845112" r:id="rId46"/>
        </w:object>
      </w:r>
      <w:r w:rsidR="00F35E42" w:rsidRPr="00F35E42">
        <w:rPr>
          <w:b w:val="0"/>
          <w:bCs/>
          <w:szCs w:val="24"/>
        </w:rPr>
        <w:tab/>
        <w:t>1p</w:t>
      </w:r>
      <w:r w:rsidR="00C959F7">
        <w:rPr>
          <w:b w:val="0"/>
          <w:bCs/>
        </w:rPr>
        <w:br/>
      </w:r>
      <w:r w:rsidRPr="008D3491">
        <w:rPr>
          <w:position w:val="-12"/>
        </w:rPr>
        <w:object w:dxaOrig="1780" w:dyaOrig="380" w14:anchorId="4E2FE8E4">
          <v:shape id="_x0000_i1044" type="#_x0000_t75" style="width:89.1pt;height:18.9pt" o:ole="">
            <v:imagedata r:id="rId47" o:title=""/>
          </v:shape>
          <o:OLEObject Type="Embed" ProgID="Equation.DSMT4" ShapeID="_x0000_i1044" DrawAspect="Content" ObjectID="_1658845113" r:id="rId48"/>
        </w:object>
      </w:r>
      <w:r w:rsidR="00672382">
        <w:rPr>
          <w:szCs w:val="24"/>
        </w:rPr>
        <w:t xml:space="preserve"> </w:t>
      </w:r>
      <w:r w:rsidR="00672382" w:rsidRPr="00672382">
        <w:rPr>
          <w:b w:val="0"/>
          <w:bCs/>
          <w:szCs w:val="24"/>
        </w:rPr>
        <w:t>oftewel</w:t>
      </w:r>
      <w:r w:rsidR="00672382">
        <w:rPr>
          <w:szCs w:val="24"/>
        </w:rPr>
        <w:t xml:space="preserve"> </w:t>
      </w:r>
      <w:r w:rsidRPr="008D3491">
        <w:rPr>
          <w:position w:val="-6"/>
        </w:rPr>
        <w:object w:dxaOrig="1540" w:dyaOrig="320" w14:anchorId="3FA56DB1">
          <v:shape id="_x0000_i1045" type="#_x0000_t75" style="width:77.1pt;height:15.9pt" o:ole="">
            <v:imagedata r:id="rId49" o:title=""/>
          </v:shape>
          <o:OLEObject Type="Embed" ProgID="Equation.DSMT4" ShapeID="_x0000_i1045" DrawAspect="Content" ObjectID="_1658845114" r:id="rId50"/>
        </w:object>
      </w:r>
      <w:r w:rsidR="00672382">
        <w:rPr>
          <w:szCs w:val="24"/>
        </w:rPr>
        <w:t xml:space="preserve"> </w:t>
      </w:r>
      <w:r w:rsidR="00672382" w:rsidRPr="00672382">
        <w:rPr>
          <w:b w:val="0"/>
          <w:bCs/>
          <w:szCs w:val="24"/>
        </w:rPr>
        <w:t>geeft</w:t>
      </w:r>
      <w:r w:rsidR="00672382">
        <w:rPr>
          <w:szCs w:val="24"/>
        </w:rPr>
        <w:t xml:space="preserve"> </w:t>
      </w:r>
      <w:r w:rsidRPr="008D3491">
        <w:rPr>
          <w:position w:val="-6"/>
        </w:rPr>
        <w:object w:dxaOrig="1400" w:dyaOrig="279" w14:anchorId="3C4F48EE">
          <v:shape id="_x0000_i1046" type="#_x0000_t75" style="width:69.9pt;height:14.1pt" o:ole="">
            <v:imagedata r:id="rId51" o:title=""/>
          </v:shape>
          <o:OLEObject Type="Embed" ProgID="Equation.DSMT4" ShapeID="_x0000_i1046" DrawAspect="Content" ObjectID="_1658845115" r:id="rId52"/>
        </w:object>
      </w:r>
      <w:r w:rsidR="00672382">
        <w:rPr>
          <w:szCs w:val="24"/>
        </w:rPr>
        <w:tab/>
      </w:r>
      <w:r w:rsidR="00672382" w:rsidRPr="00672382">
        <w:rPr>
          <w:b w:val="0"/>
          <w:bCs/>
          <w:szCs w:val="24"/>
        </w:rPr>
        <w:t>1p</w:t>
      </w:r>
      <w:r w:rsidR="00672382">
        <w:rPr>
          <w:b w:val="0"/>
          <w:bCs/>
          <w:szCs w:val="24"/>
        </w:rPr>
        <w:br/>
      </w:r>
      <w:r w:rsidRPr="008D3491">
        <w:rPr>
          <w:position w:val="-12"/>
        </w:rPr>
        <w:object w:dxaOrig="1780" w:dyaOrig="380" w14:anchorId="19B45735">
          <v:shape id="_x0000_i1047" type="#_x0000_t75" style="width:89.1pt;height:18.9pt" o:ole="">
            <v:imagedata r:id="rId53" o:title=""/>
          </v:shape>
          <o:OLEObject Type="Embed" ProgID="Equation.DSMT4" ShapeID="_x0000_i1047" DrawAspect="Content" ObjectID="_1658845116" r:id="rId54"/>
        </w:object>
      </w:r>
      <w:r w:rsidR="00672382">
        <w:rPr>
          <w:szCs w:val="24"/>
        </w:rPr>
        <w:t xml:space="preserve"> </w:t>
      </w:r>
      <w:r w:rsidR="00672382" w:rsidRPr="00672382">
        <w:rPr>
          <w:b w:val="0"/>
          <w:bCs/>
          <w:szCs w:val="24"/>
        </w:rPr>
        <w:t>oftewel</w:t>
      </w:r>
      <w:r w:rsidR="00672382">
        <w:rPr>
          <w:szCs w:val="24"/>
        </w:rPr>
        <w:t xml:space="preserve"> </w:t>
      </w:r>
      <w:r w:rsidRPr="008D3491">
        <w:rPr>
          <w:position w:val="-6"/>
        </w:rPr>
        <w:object w:dxaOrig="1540" w:dyaOrig="320" w14:anchorId="086A8E29">
          <v:shape id="_x0000_i1048" type="#_x0000_t75" style="width:77.1pt;height:15.9pt" o:ole="">
            <v:imagedata r:id="rId55" o:title=""/>
          </v:shape>
          <o:OLEObject Type="Embed" ProgID="Equation.DSMT4" ShapeID="_x0000_i1048" DrawAspect="Content" ObjectID="_1658845117" r:id="rId56"/>
        </w:object>
      </w:r>
      <w:r w:rsidR="00672382">
        <w:rPr>
          <w:szCs w:val="24"/>
        </w:rPr>
        <w:t xml:space="preserve"> </w:t>
      </w:r>
      <w:r w:rsidR="00672382" w:rsidRPr="00672382">
        <w:rPr>
          <w:b w:val="0"/>
          <w:bCs/>
          <w:szCs w:val="24"/>
        </w:rPr>
        <w:t>geeft</w:t>
      </w:r>
      <w:r w:rsidR="00672382">
        <w:rPr>
          <w:szCs w:val="24"/>
        </w:rPr>
        <w:t xml:space="preserve"> </w:t>
      </w:r>
      <w:r w:rsidRPr="008D3491">
        <w:rPr>
          <w:position w:val="-6"/>
        </w:rPr>
        <w:object w:dxaOrig="1400" w:dyaOrig="279" w14:anchorId="112FC3D4">
          <v:shape id="_x0000_i1049" type="#_x0000_t75" style="width:69.9pt;height:14.1pt" o:ole="">
            <v:imagedata r:id="rId57" o:title=""/>
          </v:shape>
          <o:OLEObject Type="Embed" ProgID="Equation.DSMT4" ShapeID="_x0000_i1049" DrawAspect="Content" ObjectID="_1658845118" r:id="rId58"/>
        </w:object>
      </w:r>
      <w:r w:rsidR="00672382">
        <w:rPr>
          <w:szCs w:val="24"/>
        </w:rPr>
        <w:tab/>
      </w:r>
      <w:r w:rsidR="00672382" w:rsidRPr="00672382">
        <w:rPr>
          <w:b w:val="0"/>
          <w:bCs/>
          <w:szCs w:val="24"/>
        </w:rPr>
        <w:t>1p</w:t>
      </w:r>
    </w:p>
    <w:p w14:paraId="5031ECCB" w14:textId="77777777" w:rsidR="00A84A94" w:rsidRDefault="00A84A94" w:rsidP="004A433A">
      <w:pPr>
        <w:pStyle w:val="Plattetekst"/>
        <w:rPr>
          <w:b w:val="0"/>
          <w:bCs/>
        </w:rPr>
      </w:pPr>
    </w:p>
    <w:p w14:paraId="7538C5AD" w14:textId="004C2ACA" w:rsidR="008A68BC" w:rsidRPr="00250B64" w:rsidRDefault="008A68BC" w:rsidP="008A68BC">
      <w:pPr>
        <w:pStyle w:val="opgavenr"/>
      </w:pPr>
      <w:r w:rsidRPr="00250B64">
        <w:t xml:space="preserve">opgave </w:t>
      </w:r>
      <w:r w:rsidR="00B42D64">
        <w:t>4</w:t>
      </w:r>
      <w:r w:rsidRPr="00250B64">
        <w:tab/>
        <w:t xml:space="preserve">totaal </w:t>
      </w:r>
      <w:r w:rsidR="00A84A94">
        <w:t>4</w:t>
      </w:r>
      <w:r w:rsidRPr="00250B64">
        <w:t>p</w:t>
      </w:r>
    </w:p>
    <w:p w14:paraId="2EF259DE" w14:textId="77777777" w:rsidR="00E61117" w:rsidRDefault="00E61117" w:rsidP="00E61117">
      <w:pPr>
        <w:pStyle w:val="Plattetekst"/>
        <w:tabs>
          <w:tab w:val="left" w:pos="0"/>
        </w:tabs>
        <w:ind w:left="426" w:hanging="993"/>
        <w:rPr>
          <w:b w:val="0"/>
          <w:bCs/>
          <w:szCs w:val="24"/>
        </w:rPr>
      </w:pPr>
      <w:r w:rsidRPr="00E61117">
        <w:rPr>
          <w:rFonts w:ascii="Arial" w:hAnsi="Arial" w:cs="Arial"/>
          <w:b w:val="0"/>
          <w:bCs/>
          <w:caps/>
          <w:sz w:val="18"/>
          <w:szCs w:val="18"/>
        </w:rPr>
        <w:t>T</w:t>
      </w:r>
      <w:r>
        <w:tab/>
      </w:r>
      <w:r w:rsidR="008A68BC" w:rsidRPr="001E660A">
        <w:t>a</w:t>
      </w:r>
      <w:r w:rsidR="008A68BC" w:rsidRPr="001E660A">
        <w:tab/>
      </w:r>
      <w:r w:rsidR="008D3491" w:rsidRPr="008D3491">
        <w:rPr>
          <w:position w:val="-6"/>
        </w:rPr>
        <w:object w:dxaOrig="1740" w:dyaOrig="320" w14:anchorId="1BD5F9DA">
          <v:shape id="_x0000_i1050" type="#_x0000_t75" style="width:87pt;height:15.9pt" o:ole="">
            <v:imagedata r:id="rId59" o:title=""/>
          </v:shape>
          <o:OLEObject Type="Embed" ProgID="Equation.DSMT4" ShapeID="_x0000_i1050" DrawAspect="Content" ObjectID="_1658845119" r:id="rId60"/>
        </w:object>
      </w:r>
      <w:r w:rsidR="00672A52" w:rsidRPr="00672A52">
        <w:rPr>
          <w:b w:val="0"/>
          <w:bCs/>
          <w:szCs w:val="24"/>
        </w:rPr>
        <w:t xml:space="preserve"> geeft </w:t>
      </w:r>
      <w:r w:rsidR="008D3491" w:rsidRPr="008D3491">
        <w:rPr>
          <w:position w:val="-6"/>
        </w:rPr>
        <w:object w:dxaOrig="800" w:dyaOrig="320" w14:anchorId="20A4A4F8">
          <v:shape id="_x0000_i1051" type="#_x0000_t75" style="width:39.9pt;height:15.9pt" o:ole="">
            <v:imagedata r:id="rId61" o:title=""/>
          </v:shape>
          <o:OLEObject Type="Embed" ProgID="Equation.DSMT4" ShapeID="_x0000_i1051" DrawAspect="Content" ObjectID="_1658845120" r:id="rId62"/>
        </w:object>
      </w:r>
      <w:r w:rsidR="00672A52">
        <w:rPr>
          <w:b w:val="0"/>
          <w:bCs/>
          <w:szCs w:val="24"/>
        </w:rPr>
        <w:tab/>
        <w:t>1p</w:t>
      </w:r>
      <w:r w:rsidR="00672A52">
        <w:rPr>
          <w:b w:val="0"/>
          <w:bCs/>
          <w:szCs w:val="24"/>
        </w:rPr>
        <w:br/>
      </w:r>
      <w:r w:rsidR="008D3491" w:rsidRPr="008D3491">
        <w:rPr>
          <w:position w:val="-6"/>
        </w:rPr>
        <w:object w:dxaOrig="880" w:dyaOrig="340" w14:anchorId="4DCCEFD9">
          <v:shape id="_x0000_i1052" type="#_x0000_t75" style="width:44.1pt;height:17.1pt" o:ole="">
            <v:imagedata r:id="rId63" o:title=""/>
          </v:shape>
          <o:OLEObject Type="Embed" ProgID="Equation.DSMT4" ShapeID="_x0000_i1052" DrawAspect="Content" ObjectID="_1658845121" r:id="rId64"/>
        </w:object>
      </w:r>
      <w:r w:rsidR="00672A52">
        <w:rPr>
          <w:b w:val="0"/>
          <w:bCs/>
          <w:szCs w:val="24"/>
        </w:rPr>
        <w:tab/>
        <w:t>1p</w:t>
      </w:r>
    </w:p>
    <w:p w14:paraId="4B417D13" w14:textId="02B5EF8F" w:rsidR="00B42D64" w:rsidRDefault="00E61117" w:rsidP="00E61117">
      <w:pPr>
        <w:pStyle w:val="Plattetekst"/>
        <w:tabs>
          <w:tab w:val="left" w:pos="0"/>
        </w:tabs>
        <w:ind w:left="426" w:hanging="993"/>
        <w:rPr>
          <w:b w:val="0"/>
          <w:bCs/>
          <w:szCs w:val="24"/>
        </w:rPr>
      </w:pPr>
      <w:r w:rsidRPr="00E61117">
        <w:rPr>
          <w:rFonts w:ascii="Arial" w:hAnsi="Arial" w:cs="Arial"/>
          <w:b w:val="0"/>
          <w:bCs/>
          <w:caps/>
          <w:sz w:val="18"/>
          <w:szCs w:val="18"/>
        </w:rPr>
        <w:t>T</w:t>
      </w:r>
      <w:r>
        <w:rPr>
          <w:szCs w:val="24"/>
        </w:rPr>
        <w:tab/>
      </w:r>
      <w:r w:rsidR="008A68BC">
        <w:rPr>
          <w:szCs w:val="24"/>
        </w:rPr>
        <w:t>b</w:t>
      </w:r>
      <w:r w:rsidR="008A68BC">
        <w:rPr>
          <w:szCs w:val="24"/>
        </w:rPr>
        <w:tab/>
      </w:r>
      <w:r w:rsidR="008D3491" w:rsidRPr="008D3491">
        <w:rPr>
          <w:position w:val="-12"/>
        </w:rPr>
        <w:object w:dxaOrig="1240" w:dyaOrig="380" w14:anchorId="1CC26298">
          <v:shape id="_x0000_i1053" type="#_x0000_t75" style="width:62.1pt;height:18.9pt" o:ole="">
            <v:imagedata r:id="rId65" o:title=""/>
          </v:shape>
          <o:OLEObject Type="Embed" ProgID="Equation.DSMT4" ShapeID="_x0000_i1053" DrawAspect="Content" ObjectID="_1658845122" r:id="rId66"/>
        </w:object>
      </w:r>
      <w:r w:rsidR="00391082" w:rsidRPr="00391082">
        <w:rPr>
          <w:b w:val="0"/>
          <w:bCs/>
          <w:szCs w:val="24"/>
        </w:rPr>
        <w:t xml:space="preserve"> geeft</w:t>
      </w:r>
      <w:r w:rsidR="00391082">
        <w:rPr>
          <w:szCs w:val="24"/>
        </w:rPr>
        <w:t xml:space="preserve"> </w:t>
      </w:r>
      <w:r w:rsidR="008D3491" w:rsidRPr="008D3491">
        <w:rPr>
          <w:position w:val="-6"/>
        </w:rPr>
        <w:object w:dxaOrig="760" w:dyaOrig="320" w14:anchorId="77C2A26C">
          <v:shape id="_x0000_i1054" type="#_x0000_t75" style="width:38.1pt;height:15.9pt" o:ole="">
            <v:imagedata r:id="rId67" o:title=""/>
          </v:shape>
          <o:OLEObject Type="Embed" ProgID="Equation.DSMT4" ShapeID="_x0000_i1054" DrawAspect="Content" ObjectID="_1658845123" r:id="rId68"/>
        </w:object>
      </w:r>
      <w:r w:rsidR="00391082">
        <w:rPr>
          <w:b w:val="0"/>
          <w:bCs/>
          <w:szCs w:val="24"/>
        </w:rPr>
        <w:tab/>
        <w:t>1p</w:t>
      </w:r>
      <w:r w:rsidR="00391082">
        <w:rPr>
          <w:b w:val="0"/>
          <w:bCs/>
          <w:szCs w:val="24"/>
        </w:rPr>
        <w:br/>
      </w:r>
      <w:r w:rsidR="008D3491" w:rsidRPr="008D3491">
        <w:rPr>
          <w:position w:val="-6"/>
        </w:rPr>
        <w:object w:dxaOrig="1400" w:dyaOrig="279" w14:anchorId="3D4C708F">
          <v:shape id="_x0000_i1055" type="#_x0000_t75" style="width:69.9pt;height:14.1pt" o:ole="">
            <v:imagedata r:id="rId69" o:title=""/>
          </v:shape>
          <o:OLEObject Type="Embed" ProgID="Equation.DSMT4" ShapeID="_x0000_i1055" DrawAspect="Content" ObjectID="_1658845124" r:id="rId70"/>
        </w:object>
      </w:r>
      <w:r w:rsidR="00391082">
        <w:rPr>
          <w:b w:val="0"/>
          <w:bCs/>
          <w:szCs w:val="24"/>
        </w:rPr>
        <w:tab/>
        <w:t>1p</w:t>
      </w:r>
    </w:p>
    <w:p w14:paraId="37B645F5" w14:textId="77777777" w:rsidR="00B42D64" w:rsidRDefault="00B42D64">
      <w:pPr>
        <w:rPr>
          <w:bCs/>
        </w:rPr>
      </w:pPr>
      <w:r>
        <w:rPr>
          <w:b/>
          <w:bCs/>
        </w:rPr>
        <w:br w:type="page"/>
      </w:r>
    </w:p>
    <w:p w14:paraId="60EFA1AE" w14:textId="21CC8AF2" w:rsidR="00E632FD" w:rsidRPr="00250B64" w:rsidRDefault="00E632FD" w:rsidP="00E632FD">
      <w:pPr>
        <w:pStyle w:val="opgavenr"/>
      </w:pPr>
      <w:r w:rsidRPr="00250B64">
        <w:lastRenderedPageBreak/>
        <w:t xml:space="preserve">opgave </w:t>
      </w:r>
      <w:r w:rsidR="00B42D64">
        <w:t>5</w:t>
      </w:r>
      <w:r w:rsidRPr="00250B64">
        <w:tab/>
        <w:t xml:space="preserve">totaal </w:t>
      </w:r>
      <w:r w:rsidR="00272E07">
        <w:t>8</w:t>
      </w:r>
      <w:r w:rsidRPr="00250B64">
        <w:t>p</w:t>
      </w:r>
    </w:p>
    <w:p w14:paraId="6299817B" w14:textId="77777777" w:rsidR="00E61117" w:rsidRDefault="00E61117" w:rsidP="00E61117">
      <w:pPr>
        <w:pStyle w:val="Plattetekst"/>
        <w:tabs>
          <w:tab w:val="left" w:pos="0"/>
        </w:tabs>
        <w:ind w:left="426" w:hanging="993"/>
        <w:rPr>
          <w:b w:val="0"/>
          <w:bCs/>
          <w:szCs w:val="24"/>
        </w:rPr>
      </w:pPr>
      <w:r w:rsidRPr="00E61117">
        <w:rPr>
          <w:rFonts w:ascii="Arial" w:hAnsi="Arial" w:cs="Arial"/>
          <w:b w:val="0"/>
          <w:bCs/>
          <w:caps/>
          <w:sz w:val="18"/>
          <w:szCs w:val="18"/>
        </w:rPr>
        <w:t>T</w:t>
      </w:r>
      <w:r>
        <w:tab/>
      </w:r>
      <w:r w:rsidR="00E632FD" w:rsidRPr="001E660A">
        <w:t>a</w:t>
      </w:r>
      <w:r w:rsidR="00E632FD" w:rsidRPr="001E660A">
        <w:tab/>
      </w:r>
      <w:r w:rsidR="008D3491" w:rsidRPr="008D3491">
        <w:rPr>
          <w:position w:val="-24"/>
        </w:rPr>
        <w:object w:dxaOrig="1540" w:dyaOrig="660" w14:anchorId="2056AC04">
          <v:shape id="_x0000_i1056" type="#_x0000_t75" style="width:77.1pt;height:33pt" o:ole="">
            <v:imagedata r:id="rId71" o:title=""/>
          </v:shape>
          <o:OLEObject Type="Embed" ProgID="Equation.DSMT4" ShapeID="_x0000_i1056" DrawAspect="Content" ObjectID="_1658845125" r:id="rId72"/>
        </w:object>
      </w:r>
      <w:r w:rsidR="00E632FD" w:rsidRPr="00672A52">
        <w:rPr>
          <w:b w:val="0"/>
          <w:bCs/>
          <w:szCs w:val="24"/>
        </w:rPr>
        <w:t xml:space="preserve"> geeft </w:t>
      </w:r>
      <w:r w:rsidR="008D3491" w:rsidRPr="008D3491">
        <w:rPr>
          <w:position w:val="-6"/>
        </w:rPr>
        <w:object w:dxaOrig="1660" w:dyaOrig="320" w14:anchorId="4FF02CB4">
          <v:shape id="_x0000_i1057" type="#_x0000_t75" style="width:83.1pt;height:15.9pt" o:ole="">
            <v:imagedata r:id="rId73" o:title=""/>
          </v:shape>
          <o:OLEObject Type="Embed" ProgID="Equation.DSMT4" ShapeID="_x0000_i1057" DrawAspect="Content" ObjectID="_1658845126" r:id="rId74"/>
        </w:object>
      </w:r>
      <w:r w:rsidR="00E632FD">
        <w:rPr>
          <w:b w:val="0"/>
          <w:bCs/>
          <w:szCs w:val="24"/>
        </w:rPr>
        <w:tab/>
      </w:r>
      <w:r w:rsidR="006D34E1">
        <w:rPr>
          <w:b w:val="0"/>
          <w:bCs/>
          <w:szCs w:val="24"/>
        </w:rPr>
        <w:t>2</w:t>
      </w:r>
      <w:r w:rsidR="00E632FD">
        <w:rPr>
          <w:b w:val="0"/>
          <w:bCs/>
          <w:szCs w:val="24"/>
        </w:rPr>
        <w:t>p</w:t>
      </w:r>
      <w:r w:rsidR="00AF5A1C">
        <w:rPr>
          <w:b w:val="0"/>
          <w:bCs/>
          <w:szCs w:val="24"/>
        </w:rPr>
        <w:br/>
      </w:r>
      <w:r w:rsidR="00AF5A1C" w:rsidRPr="00AF5A1C">
        <w:rPr>
          <w:b w:val="0"/>
          <w:bCs/>
          <w:i/>
          <w:iCs/>
          <w:szCs w:val="24"/>
        </w:rPr>
        <w:t>x</w:t>
      </w:r>
      <w:r w:rsidR="00AF5A1C" w:rsidRPr="00AF5A1C">
        <w:rPr>
          <w:b w:val="0"/>
          <w:bCs/>
          <w:szCs w:val="24"/>
          <w:vertAlign w:val="superscript"/>
        </w:rPr>
        <w:t>2</w:t>
      </w:r>
      <w:r w:rsidR="00AF5A1C" w:rsidRPr="00AF5A1C">
        <w:rPr>
          <w:b w:val="0"/>
          <w:bCs/>
          <w:szCs w:val="24"/>
        </w:rPr>
        <w:t xml:space="preserve"> = </w:t>
      </w:r>
      <w:r w:rsidR="00AF5A1C" w:rsidRPr="00AF5A1C">
        <w:rPr>
          <w:b w:val="0"/>
          <w:bCs/>
          <w:i/>
          <w:iCs/>
          <w:szCs w:val="24"/>
        </w:rPr>
        <w:t>u</w:t>
      </w:r>
      <w:r w:rsidR="00AF5A1C" w:rsidRPr="00AF5A1C">
        <w:rPr>
          <w:b w:val="0"/>
          <w:bCs/>
          <w:szCs w:val="24"/>
        </w:rPr>
        <w:t xml:space="preserve"> stellen geeft </w:t>
      </w:r>
      <w:r w:rsidR="00AF5A1C" w:rsidRPr="00AF5A1C">
        <w:rPr>
          <w:b w:val="0"/>
          <w:bCs/>
          <w:position w:val="-6"/>
        </w:rPr>
        <w:object w:dxaOrig="1560" w:dyaOrig="320" w14:anchorId="4F86B0CE">
          <v:shape id="_x0000_i1058" type="#_x0000_t75" style="width:78pt;height:15.9pt" o:ole="">
            <v:imagedata r:id="rId75" o:title=""/>
          </v:shape>
          <o:OLEObject Type="Embed" ProgID="Equation.DSMT4" ShapeID="_x0000_i1058" DrawAspect="Content" ObjectID="_1658845127" r:id="rId76"/>
        </w:object>
      </w:r>
      <w:r w:rsidR="00AF5A1C" w:rsidRPr="00AF5A1C">
        <w:rPr>
          <w:b w:val="0"/>
          <w:bCs/>
        </w:rPr>
        <w:t xml:space="preserve"> oftewel </w:t>
      </w:r>
      <w:r w:rsidR="00AF5A1C" w:rsidRPr="00AF5A1C">
        <w:rPr>
          <w:b w:val="0"/>
          <w:bCs/>
          <w:position w:val="-10"/>
        </w:rPr>
        <w:object w:dxaOrig="1820" w:dyaOrig="320" w14:anchorId="671BA166">
          <v:shape id="_x0000_i1059" type="#_x0000_t75" style="width:91.2pt;height:15.9pt" o:ole="">
            <v:imagedata r:id="rId77" o:title=""/>
          </v:shape>
          <o:OLEObject Type="Embed" ProgID="Equation.DSMT4" ShapeID="_x0000_i1059" DrawAspect="Content" ObjectID="_1658845128" r:id="rId78"/>
        </w:object>
      </w:r>
      <w:r w:rsidR="00AF5A1C" w:rsidRPr="00AF5A1C">
        <w:rPr>
          <w:b w:val="0"/>
          <w:bCs/>
        </w:rPr>
        <w:t xml:space="preserve"> dus </w:t>
      </w:r>
      <w:r w:rsidR="00AF5A1C" w:rsidRPr="00AF5A1C">
        <w:rPr>
          <w:b w:val="0"/>
          <w:bCs/>
          <w:position w:val="-6"/>
        </w:rPr>
        <w:object w:dxaOrig="1500" w:dyaOrig="279" w14:anchorId="4C8FFDB9">
          <v:shape id="_x0000_i1060" type="#_x0000_t75" style="width:75pt;height:13.8pt" o:ole="">
            <v:imagedata r:id="rId79" o:title=""/>
          </v:shape>
          <o:OLEObject Type="Embed" ProgID="Equation.DSMT4" ShapeID="_x0000_i1060" DrawAspect="Content" ObjectID="_1658845129" r:id="rId80"/>
        </w:object>
      </w:r>
      <w:r w:rsidR="00AF5A1C" w:rsidRPr="00AF5A1C">
        <w:rPr>
          <w:b w:val="0"/>
          <w:bCs/>
        </w:rPr>
        <w:tab/>
        <w:t>1p</w:t>
      </w:r>
      <w:r w:rsidR="00E632FD" w:rsidRPr="00AF5A1C">
        <w:br/>
      </w:r>
      <w:r w:rsidR="00AF5A1C" w:rsidRPr="00AF5A1C">
        <w:rPr>
          <w:b w:val="0"/>
          <w:bCs/>
          <w:position w:val="-6"/>
        </w:rPr>
        <w:object w:dxaOrig="1700" w:dyaOrig="320" w14:anchorId="1FDA714B">
          <v:shape id="_x0000_i1061" type="#_x0000_t75" style="width:85.2pt;height:15.9pt" o:ole="">
            <v:imagedata r:id="rId81" o:title=""/>
          </v:shape>
          <o:OLEObject Type="Embed" ProgID="Equation.DSMT4" ShapeID="_x0000_i1061" DrawAspect="Content" ObjectID="_1658845130" r:id="rId82"/>
        </w:object>
      </w:r>
      <w:r w:rsidR="00AF5A1C">
        <w:rPr>
          <w:b w:val="0"/>
          <w:bCs/>
        </w:rPr>
        <w:t xml:space="preserve"> geeft </w:t>
      </w:r>
      <w:r w:rsidR="008D3491" w:rsidRPr="008D3491">
        <w:rPr>
          <w:position w:val="-8"/>
        </w:rPr>
        <w:object w:dxaOrig="1960" w:dyaOrig="360" w14:anchorId="54BE91FA">
          <v:shape id="_x0000_i1062" type="#_x0000_t75" style="width:98.1pt;height:18pt" o:ole="">
            <v:imagedata r:id="rId83" o:title=""/>
          </v:shape>
          <o:OLEObject Type="Embed" ProgID="Equation.DSMT4" ShapeID="_x0000_i1062" DrawAspect="Content" ObjectID="_1658845131" r:id="rId84"/>
        </w:object>
      </w:r>
      <w:r w:rsidR="006D34E1" w:rsidRPr="006D34E1">
        <w:rPr>
          <w:b w:val="0"/>
          <w:bCs/>
          <w:szCs w:val="24"/>
        </w:rPr>
        <w:tab/>
        <w:t>1p</w:t>
      </w:r>
    </w:p>
    <w:p w14:paraId="559B9A6A" w14:textId="18952FFC" w:rsidR="006E67D3" w:rsidRDefault="00E61117" w:rsidP="00E61117">
      <w:pPr>
        <w:pStyle w:val="Plattetekst"/>
        <w:tabs>
          <w:tab w:val="left" w:pos="0"/>
        </w:tabs>
        <w:ind w:left="426" w:hanging="993"/>
        <w:rPr>
          <w:b w:val="0"/>
          <w:bCs/>
          <w:szCs w:val="24"/>
        </w:rPr>
      </w:pPr>
      <w:r w:rsidRPr="00E61117">
        <w:rPr>
          <w:rFonts w:ascii="Arial" w:hAnsi="Arial" w:cs="Arial"/>
          <w:b w:val="0"/>
          <w:bCs/>
          <w:caps/>
          <w:sz w:val="18"/>
          <w:szCs w:val="18"/>
        </w:rPr>
        <w:t>T</w:t>
      </w:r>
      <w:r>
        <w:rPr>
          <w:szCs w:val="24"/>
        </w:rPr>
        <w:tab/>
      </w:r>
      <w:r w:rsidR="00E632FD">
        <w:rPr>
          <w:szCs w:val="24"/>
        </w:rPr>
        <w:t>b</w:t>
      </w:r>
      <w:r w:rsidR="00E632FD">
        <w:rPr>
          <w:szCs w:val="24"/>
        </w:rPr>
        <w:tab/>
      </w:r>
      <w:r w:rsidR="008D3491" w:rsidRPr="008D3491">
        <w:rPr>
          <w:position w:val="-24"/>
        </w:rPr>
        <w:object w:dxaOrig="1860" w:dyaOrig="620" w14:anchorId="4BCD649B">
          <v:shape id="_x0000_i1063" type="#_x0000_t75" style="width:93pt;height:30.9pt" o:ole="">
            <v:imagedata r:id="rId85" o:title=""/>
          </v:shape>
          <o:OLEObject Type="Embed" ProgID="Equation.DSMT4" ShapeID="_x0000_i1063" DrawAspect="Content" ObjectID="_1658845132" r:id="rId86"/>
        </w:object>
      </w:r>
      <w:r w:rsidR="006D34E1" w:rsidRPr="00147B53">
        <w:rPr>
          <w:b w:val="0"/>
          <w:bCs/>
          <w:szCs w:val="24"/>
        </w:rPr>
        <w:t xml:space="preserve"> geeft </w:t>
      </w:r>
      <w:r w:rsidR="008D3491" w:rsidRPr="008D3491">
        <w:rPr>
          <w:position w:val="-6"/>
        </w:rPr>
        <w:object w:dxaOrig="2820" w:dyaOrig="320" w14:anchorId="00F6E01E">
          <v:shape id="_x0000_i1064" type="#_x0000_t75" style="width:141pt;height:15.9pt" o:ole="">
            <v:imagedata r:id="rId87" o:title=""/>
          </v:shape>
          <o:OLEObject Type="Embed" ProgID="Equation.DSMT4" ShapeID="_x0000_i1064" DrawAspect="Content" ObjectID="_1658845133" r:id="rId88"/>
        </w:object>
      </w:r>
      <w:r w:rsidR="006D34E1">
        <w:rPr>
          <w:b w:val="0"/>
          <w:bCs/>
          <w:szCs w:val="24"/>
        </w:rPr>
        <w:tab/>
      </w:r>
      <w:r w:rsidR="00272E07">
        <w:rPr>
          <w:b w:val="0"/>
          <w:bCs/>
          <w:szCs w:val="24"/>
        </w:rPr>
        <w:t>1</w:t>
      </w:r>
      <w:r w:rsidR="006D34E1">
        <w:rPr>
          <w:b w:val="0"/>
          <w:bCs/>
          <w:szCs w:val="24"/>
        </w:rPr>
        <w:t>p</w:t>
      </w:r>
      <w:r w:rsidR="00272E07">
        <w:rPr>
          <w:b w:val="0"/>
          <w:bCs/>
          <w:szCs w:val="24"/>
        </w:rPr>
        <w:br/>
      </w:r>
      <w:r w:rsidR="008D3491" w:rsidRPr="008D3491">
        <w:rPr>
          <w:position w:val="-6"/>
        </w:rPr>
        <w:object w:dxaOrig="2820" w:dyaOrig="320" w14:anchorId="33CC45B7">
          <v:shape id="_x0000_i1065" type="#_x0000_t75" style="width:141pt;height:15.9pt" o:ole="">
            <v:imagedata r:id="rId89" o:title=""/>
          </v:shape>
          <o:OLEObject Type="Embed" ProgID="Equation.DSMT4" ShapeID="_x0000_i1065" DrawAspect="Content" ObjectID="_1658845134" r:id="rId90"/>
        </w:object>
      </w:r>
      <w:r w:rsidR="00272E07">
        <w:rPr>
          <w:szCs w:val="24"/>
        </w:rPr>
        <w:t xml:space="preserve"> </w:t>
      </w:r>
      <w:r w:rsidR="00272E07">
        <w:rPr>
          <w:b w:val="0"/>
          <w:bCs/>
          <w:szCs w:val="24"/>
        </w:rPr>
        <w:t>geeft</w:t>
      </w:r>
      <w:r w:rsidR="00272E07">
        <w:rPr>
          <w:szCs w:val="24"/>
        </w:rPr>
        <w:t xml:space="preserve"> </w:t>
      </w:r>
      <w:r w:rsidR="008D3491" w:rsidRPr="008D3491">
        <w:rPr>
          <w:position w:val="-10"/>
        </w:rPr>
        <w:object w:dxaOrig="2780" w:dyaOrig="320" w14:anchorId="0D41C516">
          <v:shape id="_x0000_i1066" type="#_x0000_t75" style="width:138.9pt;height:15.9pt" o:ole="">
            <v:imagedata r:id="rId91" o:title=""/>
          </v:shape>
          <o:OLEObject Type="Embed" ProgID="Equation.DSMT4" ShapeID="_x0000_i1066" DrawAspect="Content" ObjectID="_1658845135" r:id="rId92"/>
        </w:object>
      </w:r>
      <w:r w:rsidR="00272E07" w:rsidRPr="00272E07">
        <w:rPr>
          <w:b w:val="0"/>
          <w:bCs/>
          <w:szCs w:val="24"/>
        </w:rPr>
        <w:tab/>
      </w:r>
      <w:r w:rsidR="00272E07">
        <w:rPr>
          <w:b w:val="0"/>
          <w:bCs/>
          <w:szCs w:val="24"/>
        </w:rPr>
        <w:t>2</w:t>
      </w:r>
      <w:r w:rsidR="00272E07" w:rsidRPr="00272E07">
        <w:rPr>
          <w:b w:val="0"/>
          <w:bCs/>
          <w:szCs w:val="24"/>
        </w:rPr>
        <w:t>p</w:t>
      </w:r>
      <w:r w:rsidR="006D34E1">
        <w:rPr>
          <w:b w:val="0"/>
          <w:bCs/>
          <w:szCs w:val="24"/>
        </w:rPr>
        <w:br/>
      </w:r>
      <w:r w:rsidR="008D3491" w:rsidRPr="008D3491">
        <w:rPr>
          <w:position w:val="-10"/>
        </w:rPr>
        <w:object w:dxaOrig="3900" w:dyaOrig="320" w14:anchorId="10F525C7">
          <v:shape id="_x0000_i1067" type="#_x0000_t75" style="width:195pt;height:15.9pt" o:ole="">
            <v:imagedata r:id="rId93" o:title=""/>
          </v:shape>
          <o:OLEObject Type="Embed" ProgID="Equation.DSMT4" ShapeID="_x0000_i1067" DrawAspect="Content" ObjectID="_1658845136" r:id="rId94"/>
        </w:object>
      </w:r>
      <w:r w:rsidR="006D34E1">
        <w:rPr>
          <w:b w:val="0"/>
          <w:bCs/>
          <w:szCs w:val="24"/>
        </w:rPr>
        <w:tab/>
        <w:t>1p</w:t>
      </w:r>
    </w:p>
    <w:p w14:paraId="70B438B0" w14:textId="3EFB1F9C" w:rsidR="006E67D3" w:rsidRDefault="006E67D3">
      <w:pPr>
        <w:rPr>
          <w:bCs/>
        </w:rPr>
      </w:pPr>
    </w:p>
    <w:p w14:paraId="25B484CC" w14:textId="512AA550" w:rsidR="003D34EF" w:rsidRPr="00250B64" w:rsidRDefault="003D34EF" w:rsidP="003D34EF">
      <w:pPr>
        <w:pStyle w:val="opgavenr"/>
      </w:pPr>
      <w:r w:rsidRPr="00250B64">
        <w:t xml:space="preserve">opgave </w:t>
      </w:r>
      <w:r w:rsidR="00B42D64">
        <w:t>6</w:t>
      </w:r>
      <w:r w:rsidRPr="00250B64">
        <w:tab/>
        <w:t xml:space="preserve">totaal </w:t>
      </w:r>
      <w:r w:rsidR="00894978">
        <w:t>8</w:t>
      </w:r>
      <w:r w:rsidRPr="00250B64">
        <w:t>p</w:t>
      </w:r>
    </w:p>
    <w:p w14:paraId="412E1240" w14:textId="619992B0" w:rsidR="00E61117" w:rsidRDefault="00E61117" w:rsidP="00E61117">
      <w:pPr>
        <w:pStyle w:val="Plattetekst"/>
        <w:tabs>
          <w:tab w:val="left" w:pos="0"/>
        </w:tabs>
        <w:ind w:left="426" w:hanging="993"/>
        <w:rPr>
          <w:b w:val="0"/>
          <w:bCs/>
          <w:szCs w:val="24"/>
        </w:rPr>
      </w:pPr>
      <w:r w:rsidRPr="00E61117">
        <w:rPr>
          <w:rFonts w:ascii="Arial" w:hAnsi="Arial" w:cs="Arial"/>
          <w:b w:val="0"/>
          <w:bCs/>
          <w:caps/>
          <w:sz w:val="18"/>
          <w:szCs w:val="18"/>
        </w:rPr>
        <w:t>T</w:t>
      </w:r>
      <w:r>
        <w:rPr>
          <w:szCs w:val="24"/>
        </w:rPr>
        <w:tab/>
      </w:r>
      <w:r w:rsidR="008E2B37">
        <w:rPr>
          <w:szCs w:val="24"/>
        </w:rPr>
        <w:t>a</w:t>
      </w:r>
      <w:r w:rsidR="008E2B37">
        <w:rPr>
          <w:szCs w:val="24"/>
        </w:rPr>
        <w:tab/>
      </w:r>
      <w:r w:rsidR="002E25C7" w:rsidRPr="002E25C7">
        <w:rPr>
          <w:b w:val="0"/>
          <w:bCs/>
          <w:i/>
          <w:iCs/>
          <w:szCs w:val="24"/>
        </w:rPr>
        <w:t>x</w:t>
      </w:r>
      <w:r w:rsidR="002E25C7" w:rsidRPr="002E25C7">
        <w:rPr>
          <w:b w:val="0"/>
          <w:bCs/>
          <w:szCs w:val="24"/>
          <w:vertAlign w:val="superscript"/>
        </w:rPr>
        <w:t>3</w:t>
      </w:r>
      <w:r w:rsidR="002E25C7" w:rsidRPr="002E25C7">
        <w:rPr>
          <w:b w:val="0"/>
          <w:bCs/>
          <w:szCs w:val="24"/>
        </w:rPr>
        <w:t xml:space="preserve"> = </w:t>
      </w:r>
      <w:r w:rsidR="002E25C7" w:rsidRPr="002E25C7">
        <w:rPr>
          <w:b w:val="0"/>
          <w:bCs/>
          <w:i/>
          <w:iCs/>
          <w:szCs w:val="24"/>
        </w:rPr>
        <w:t>u</w:t>
      </w:r>
      <w:r w:rsidR="002E25C7" w:rsidRPr="002E25C7">
        <w:rPr>
          <w:b w:val="0"/>
          <w:bCs/>
          <w:szCs w:val="24"/>
        </w:rPr>
        <w:t xml:space="preserve"> stellen bij </w:t>
      </w:r>
      <w:r w:rsidR="008D3491" w:rsidRPr="008D3491">
        <w:rPr>
          <w:position w:val="-10"/>
        </w:rPr>
        <w:object w:dxaOrig="1800" w:dyaOrig="360" w14:anchorId="125E9662">
          <v:shape id="_x0000_i1068" type="#_x0000_t75" style="width:90pt;height:18pt" o:ole="">
            <v:imagedata r:id="rId95" o:title=""/>
          </v:shape>
          <o:OLEObject Type="Embed" ProgID="Equation.DSMT4" ShapeID="_x0000_i1068" DrawAspect="Content" ObjectID="_1658845137" r:id="rId96"/>
        </w:object>
      </w:r>
      <w:r w:rsidR="008E2B37" w:rsidRPr="00784D9F">
        <w:rPr>
          <w:b w:val="0"/>
          <w:bCs/>
          <w:szCs w:val="24"/>
        </w:rPr>
        <w:t xml:space="preserve"> geeft </w:t>
      </w:r>
      <w:r w:rsidR="002E25C7" w:rsidRPr="002E25C7">
        <w:rPr>
          <w:position w:val="-6"/>
        </w:rPr>
        <w:object w:dxaOrig="1420" w:dyaOrig="320" w14:anchorId="092A270D">
          <v:shape id="_x0000_i1069" type="#_x0000_t75" style="width:70.8pt;height:15.9pt" o:ole="">
            <v:imagedata r:id="rId97" o:title=""/>
          </v:shape>
          <o:OLEObject Type="Embed" ProgID="Equation.DSMT4" ShapeID="_x0000_i1069" DrawAspect="Content" ObjectID="_1658845138" r:id="rId98"/>
        </w:object>
      </w:r>
      <w:r w:rsidR="002E25C7">
        <w:t xml:space="preserve"> </w:t>
      </w:r>
      <w:r w:rsidR="002E25C7" w:rsidRPr="002E25C7">
        <w:rPr>
          <w:b w:val="0"/>
          <w:bCs/>
        </w:rPr>
        <w:t>oftewel</w:t>
      </w:r>
      <w:r w:rsidR="002E25C7">
        <w:t xml:space="preserve"> </w:t>
      </w:r>
      <w:r w:rsidR="002E25C7" w:rsidRPr="002E25C7">
        <w:rPr>
          <w:position w:val="-10"/>
        </w:rPr>
        <w:object w:dxaOrig="1620" w:dyaOrig="320" w14:anchorId="41CA967E">
          <v:shape id="_x0000_i1070" type="#_x0000_t75" style="width:81pt;height:15.9pt" o:ole="">
            <v:imagedata r:id="rId99" o:title=""/>
          </v:shape>
          <o:OLEObject Type="Embed" ProgID="Equation.DSMT4" ShapeID="_x0000_i1070" DrawAspect="Content" ObjectID="_1658845139" r:id="rId100"/>
        </w:object>
      </w:r>
      <w:r w:rsidR="008E2B37" w:rsidRPr="00784D9F">
        <w:rPr>
          <w:b w:val="0"/>
          <w:bCs/>
          <w:szCs w:val="24"/>
        </w:rPr>
        <w:tab/>
      </w:r>
      <w:r w:rsidR="00894978">
        <w:rPr>
          <w:b w:val="0"/>
          <w:bCs/>
          <w:szCs w:val="24"/>
        </w:rPr>
        <w:t>1</w:t>
      </w:r>
      <w:r w:rsidR="008E2B37" w:rsidRPr="00784D9F">
        <w:rPr>
          <w:b w:val="0"/>
          <w:bCs/>
          <w:szCs w:val="24"/>
        </w:rPr>
        <w:t>p</w:t>
      </w:r>
      <w:r w:rsidR="008E2B37">
        <w:rPr>
          <w:b w:val="0"/>
          <w:bCs/>
          <w:szCs w:val="24"/>
        </w:rPr>
        <w:br/>
      </w:r>
      <w:r w:rsidR="002E25C7" w:rsidRPr="002E25C7">
        <w:rPr>
          <w:position w:val="-6"/>
        </w:rPr>
        <w:object w:dxaOrig="1380" w:dyaOrig="279" w14:anchorId="213675A4">
          <v:shape id="_x0000_i1071" type="#_x0000_t75" style="width:69pt;height:14.1pt" o:ole="">
            <v:imagedata r:id="rId101" o:title=""/>
          </v:shape>
          <o:OLEObject Type="Embed" ProgID="Equation.DSMT4" ShapeID="_x0000_i1071" DrawAspect="Content" ObjectID="_1658845140" r:id="rId102"/>
        </w:object>
      </w:r>
      <w:r w:rsidR="002E25C7">
        <w:t xml:space="preserve"> </w:t>
      </w:r>
      <w:r w:rsidR="002E25C7" w:rsidRPr="002E25C7">
        <w:rPr>
          <w:b w:val="0"/>
          <w:bCs/>
        </w:rPr>
        <w:t>oftewel</w:t>
      </w:r>
      <w:r w:rsidR="002E25C7">
        <w:t xml:space="preserve"> </w:t>
      </w:r>
      <w:r w:rsidR="002E25C7" w:rsidRPr="002E25C7">
        <w:rPr>
          <w:position w:val="-6"/>
        </w:rPr>
        <w:object w:dxaOrig="1560" w:dyaOrig="320" w14:anchorId="76326063">
          <v:shape id="_x0000_i1072" type="#_x0000_t75" style="width:78pt;height:15.9pt" o:ole="">
            <v:imagedata r:id="rId103" o:title=""/>
          </v:shape>
          <o:OLEObject Type="Embed" ProgID="Equation.DSMT4" ShapeID="_x0000_i1072" DrawAspect="Content" ObjectID="_1658845141" r:id="rId104"/>
        </w:object>
      </w:r>
      <w:r w:rsidR="002E25C7">
        <w:t xml:space="preserve"> </w:t>
      </w:r>
      <w:r w:rsidR="002E25C7" w:rsidRPr="002E25C7">
        <w:rPr>
          <w:b w:val="0"/>
          <w:bCs/>
        </w:rPr>
        <w:t>geeft</w:t>
      </w:r>
      <w:r w:rsidR="002E25C7">
        <w:t xml:space="preserve"> </w:t>
      </w:r>
      <w:r w:rsidR="008D3491" w:rsidRPr="008D3491">
        <w:rPr>
          <w:position w:val="-6"/>
        </w:rPr>
        <w:object w:dxaOrig="1560" w:dyaOrig="340" w14:anchorId="08E262FD">
          <v:shape id="_x0000_i1073" type="#_x0000_t75" style="width:78pt;height:17.1pt" o:ole="">
            <v:imagedata r:id="rId105" o:title=""/>
          </v:shape>
          <o:OLEObject Type="Embed" ProgID="Equation.DSMT4" ShapeID="_x0000_i1073" DrawAspect="Content" ObjectID="_1658845142" r:id="rId106"/>
        </w:object>
      </w:r>
      <w:r w:rsidR="008E2B37">
        <w:rPr>
          <w:b w:val="0"/>
          <w:bCs/>
          <w:szCs w:val="24"/>
        </w:rPr>
        <w:tab/>
        <w:t>1p</w:t>
      </w:r>
      <w:r w:rsidR="00725CBA">
        <w:rPr>
          <w:noProof/>
        </w:rPr>
        <w:br/>
      </w:r>
      <w:r w:rsidR="00D66745">
        <w:rPr>
          <w:noProof/>
        </w:rPr>
        <w:drawing>
          <wp:inline distT="0" distB="0" distL="0" distR="0" wp14:anchorId="0CC1E5CF" wp14:editId="5B9D55E8">
            <wp:extent cx="1863090" cy="1584960"/>
            <wp:effectExtent l="0" t="0" r="3810" b="0"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2B37">
        <w:rPr>
          <w:b w:val="0"/>
          <w:bCs/>
          <w:szCs w:val="24"/>
        </w:rPr>
        <w:tab/>
        <w:t>1p</w:t>
      </w:r>
      <w:r w:rsidR="008E2B37">
        <w:rPr>
          <w:b w:val="0"/>
          <w:bCs/>
          <w:szCs w:val="24"/>
        </w:rPr>
        <w:br/>
      </w:r>
      <w:r w:rsidR="008D3491" w:rsidRPr="008D3491">
        <w:rPr>
          <w:position w:val="-10"/>
        </w:rPr>
        <w:object w:dxaOrig="1800" w:dyaOrig="360" w14:anchorId="19C3F543">
          <v:shape id="_x0000_i1074" type="#_x0000_t75" style="width:90pt;height:18pt" o:ole="">
            <v:imagedata r:id="rId108" o:title=""/>
          </v:shape>
          <o:OLEObject Type="Embed" ProgID="Equation.DSMT4" ShapeID="_x0000_i1074" DrawAspect="Content" ObjectID="_1658845143" r:id="rId109"/>
        </w:object>
      </w:r>
      <w:r w:rsidR="008E2B37" w:rsidRPr="00784D9F">
        <w:rPr>
          <w:b w:val="0"/>
          <w:bCs/>
          <w:szCs w:val="24"/>
        </w:rPr>
        <w:t xml:space="preserve"> geeft </w:t>
      </w:r>
      <w:r w:rsidR="008D3491" w:rsidRPr="008D3491">
        <w:rPr>
          <w:position w:val="-6"/>
        </w:rPr>
        <w:object w:dxaOrig="1560" w:dyaOrig="340" w14:anchorId="54A187B5">
          <v:shape id="_x0000_i1075" type="#_x0000_t75" style="width:78pt;height:17.1pt" o:ole="">
            <v:imagedata r:id="rId110" o:title=""/>
          </v:shape>
          <o:OLEObject Type="Embed" ProgID="Equation.DSMT4" ShapeID="_x0000_i1075" DrawAspect="Content" ObjectID="_1658845144" r:id="rId111"/>
        </w:object>
      </w:r>
      <w:r w:rsidR="008E2B37">
        <w:rPr>
          <w:b w:val="0"/>
          <w:bCs/>
          <w:szCs w:val="24"/>
        </w:rPr>
        <w:tab/>
        <w:t>1p</w:t>
      </w:r>
    </w:p>
    <w:p w14:paraId="7F2EC1FA" w14:textId="188D7BA4" w:rsidR="002F43F2" w:rsidRPr="00E61117" w:rsidRDefault="00E61117" w:rsidP="00E61117">
      <w:pPr>
        <w:pStyle w:val="Plattetekst"/>
        <w:tabs>
          <w:tab w:val="left" w:pos="0"/>
        </w:tabs>
        <w:ind w:left="426" w:hanging="993"/>
        <w:rPr>
          <w:b w:val="0"/>
          <w:bCs/>
          <w:szCs w:val="24"/>
        </w:rPr>
      </w:pPr>
      <w:r w:rsidRPr="00E61117">
        <w:rPr>
          <w:rFonts w:ascii="Arial" w:hAnsi="Arial" w:cs="Arial"/>
          <w:b w:val="0"/>
          <w:bCs/>
          <w:caps/>
          <w:sz w:val="18"/>
          <w:szCs w:val="18"/>
        </w:rPr>
        <w:t>T</w:t>
      </w:r>
      <w:r>
        <w:rPr>
          <w:szCs w:val="24"/>
        </w:rPr>
        <w:tab/>
      </w:r>
      <w:r w:rsidR="003D34EF">
        <w:rPr>
          <w:szCs w:val="24"/>
        </w:rPr>
        <w:t>b</w:t>
      </w:r>
      <w:r w:rsidR="003D34EF">
        <w:rPr>
          <w:szCs w:val="24"/>
        </w:rPr>
        <w:tab/>
      </w:r>
      <w:r w:rsidR="00951162" w:rsidRPr="005009A3">
        <w:rPr>
          <w:b w:val="0"/>
          <w:bCs/>
        </w:rPr>
        <w:t xml:space="preserve">invoeren van </w:t>
      </w:r>
      <w:r w:rsidR="008D3491" w:rsidRPr="008D3491">
        <w:rPr>
          <w:position w:val="-12"/>
        </w:rPr>
        <w:object w:dxaOrig="1400" w:dyaOrig="380" w14:anchorId="2E35DD81">
          <v:shape id="_x0000_i1076" type="#_x0000_t75" style="width:69.9pt;height:18.9pt" o:ole="">
            <v:imagedata r:id="rId112" o:title=""/>
          </v:shape>
          <o:OLEObject Type="Embed" ProgID="Equation.DSMT4" ShapeID="_x0000_i1076" DrawAspect="Content" ObjectID="_1658845145" r:id="rId113"/>
        </w:object>
      </w:r>
      <w:r w:rsidR="00951162" w:rsidRPr="005009A3">
        <w:rPr>
          <w:b w:val="0"/>
          <w:bCs/>
          <w:szCs w:val="24"/>
        </w:rPr>
        <w:t xml:space="preserve"> en </w:t>
      </w:r>
      <w:r w:rsidR="008D3491" w:rsidRPr="008D3491">
        <w:rPr>
          <w:position w:val="-12"/>
        </w:rPr>
        <w:object w:dxaOrig="1820" w:dyaOrig="380" w14:anchorId="44780754">
          <v:shape id="_x0000_i1077" type="#_x0000_t75" style="width:90.9pt;height:18.9pt" o:ole="">
            <v:imagedata r:id="rId114" o:title=""/>
          </v:shape>
          <o:OLEObject Type="Embed" ProgID="Equation.DSMT4" ShapeID="_x0000_i1077" DrawAspect="Content" ObjectID="_1658845146" r:id="rId115"/>
        </w:object>
      </w:r>
      <w:r w:rsidR="00951162">
        <w:rPr>
          <w:b w:val="0"/>
          <w:bCs/>
        </w:rPr>
        <w:tab/>
        <w:t>1p</w:t>
      </w:r>
      <w:r w:rsidR="00951162">
        <w:rPr>
          <w:b w:val="0"/>
          <w:bCs/>
        </w:rPr>
        <w:br/>
        <w:t xml:space="preserve">de optie snijpunt geeft </w:t>
      </w:r>
      <w:r w:rsidR="00951162" w:rsidRPr="005009A3">
        <w:rPr>
          <w:b w:val="0"/>
          <w:bCs/>
          <w:i/>
          <w:iCs/>
          <w:szCs w:val="24"/>
        </w:rPr>
        <w:t>x</w:t>
      </w:r>
      <w:r w:rsidR="00951162">
        <w:rPr>
          <w:b w:val="0"/>
          <w:bCs/>
          <w:szCs w:val="24"/>
        </w:rPr>
        <w:t xml:space="preserve"> = −</w:t>
      </w:r>
      <w:r w:rsidR="003A15E5">
        <w:rPr>
          <w:b w:val="0"/>
          <w:bCs/>
          <w:szCs w:val="24"/>
        </w:rPr>
        <w:t>3,</w:t>
      </w:r>
      <w:r w:rsidR="00F76C2E">
        <w:rPr>
          <w:b w:val="0"/>
          <w:bCs/>
          <w:szCs w:val="24"/>
        </w:rPr>
        <w:t>436</w:t>
      </w:r>
      <w:r w:rsidR="003A15E5">
        <w:rPr>
          <w:b w:val="0"/>
          <w:bCs/>
          <w:szCs w:val="24"/>
        </w:rPr>
        <w:t>...</w:t>
      </w:r>
      <w:r w:rsidR="00951162">
        <w:rPr>
          <w:b w:val="0"/>
          <w:bCs/>
          <w:szCs w:val="24"/>
        </w:rPr>
        <w:t xml:space="preserve">, </w:t>
      </w:r>
      <w:r w:rsidR="003A15E5" w:rsidRPr="005009A3">
        <w:rPr>
          <w:b w:val="0"/>
          <w:bCs/>
          <w:i/>
          <w:iCs/>
          <w:szCs w:val="24"/>
        </w:rPr>
        <w:t>x</w:t>
      </w:r>
      <w:r w:rsidR="003A15E5">
        <w:rPr>
          <w:b w:val="0"/>
          <w:bCs/>
          <w:szCs w:val="24"/>
        </w:rPr>
        <w:t xml:space="preserve"> = −</w:t>
      </w:r>
      <w:r w:rsidR="00F76C2E">
        <w:rPr>
          <w:b w:val="0"/>
          <w:bCs/>
          <w:szCs w:val="24"/>
        </w:rPr>
        <w:t>2,096</w:t>
      </w:r>
      <w:r w:rsidR="003A15E5">
        <w:rPr>
          <w:b w:val="0"/>
          <w:bCs/>
          <w:szCs w:val="24"/>
        </w:rPr>
        <w:t>...,</w:t>
      </w:r>
      <w:r w:rsidR="003A15E5" w:rsidRPr="003A15E5">
        <w:rPr>
          <w:b w:val="0"/>
          <w:bCs/>
          <w:i/>
          <w:iCs/>
          <w:szCs w:val="24"/>
        </w:rPr>
        <w:t xml:space="preserve"> </w:t>
      </w:r>
      <w:r w:rsidR="003A15E5" w:rsidRPr="005009A3">
        <w:rPr>
          <w:b w:val="0"/>
          <w:bCs/>
          <w:i/>
          <w:iCs/>
          <w:szCs w:val="24"/>
        </w:rPr>
        <w:t>x</w:t>
      </w:r>
      <w:r w:rsidR="003A15E5">
        <w:rPr>
          <w:b w:val="0"/>
          <w:bCs/>
          <w:szCs w:val="24"/>
        </w:rPr>
        <w:t xml:space="preserve"> = 0,46</w:t>
      </w:r>
      <w:r w:rsidR="00F76C2E">
        <w:rPr>
          <w:b w:val="0"/>
          <w:bCs/>
          <w:szCs w:val="24"/>
        </w:rPr>
        <w:t>6</w:t>
      </w:r>
      <w:r w:rsidR="003A15E5">
        <w:rPr>
          <w:b w:val="0"/>
          <w:bCs/>
          <w:szCs w:val="24"/>
        </w:rPr>
        <w:t>...</w:t>
      </w:r>
      <w:r w:rsidR="00951162">
        <w:rPr>
          <w:b w:val="0"/>
          <w:bCs/>
          <w:szCs w:val="24"/>
        </w:rPr>
        <w:t xml:space="preserve"> en </w:t>
      </w:r>
      <w:r w:rsidR="00A26202" w:rsidRPr="005009A3">
        <w:rPr>
          <w:b w:val="0"/>
          <w:bCs/>
          <w:i/>
          <w:iCs/>
          <w:szCs w:val="24"/>
        </w:rPr>
        <w:t>x</w:t>
      </w:r>
      <w:r w:rsidR="00A26202">
        <w:rPr>
          <w:b w:val="0"/>
          <w:bCs/>
          <w:szCs w:val="24"/>
        </w:rPr>
        <w:t xml:space="preserve"> = </w:t>
      </w:r>
      <w:r w:rsidR="003A15E5">
        <w:rPr>
          <w:b w:val="0"/>
          <w:bCs/>
          <w:szCs w:val="24"/>
        </w:rPr>
        <w:t>4</w:t>
      </w:r>
      <w:r w:rsidR="00951162">
        <w:rPr>
          <w:b w:val="0"/>
          <w:bCs/>
          <w:szCs w:val="24"/>
        </w:rPr>
        <w:t>,</w:t>
      </w:r>
      <w:r w:rsidR="00F76C2E">
        <w:rPr>
          <w:b w:val="0"/>
          <w:bCs/>
          <w:szCs w:val="24"/>
        </w:rPr>
        <w:t>465</w:t>
      </w:r>
      <w:r w:rsidR="00951162">
        <w:rPr>
          <w:b w:val="0"/>
          <w:bCs/>
          <w:szCs w:val="24"/>
        </w:rPr>
        <w:t>...</w:t>
      </w:r>
      <w:r w:rsidR="00951162">
        <w:rPr>
          <w:b w:val="0"/>
          <w:bCs/>
          <w:szCs w:val="24"/>
        </w:rPr>
        <w:tab/>
      </w:r>
      <w:r w:rsidR="00894978">
        <w:rPr>
          <w:b w:val="0"/>
          <w:bCs/>
          <w:szCs w:val="24"/>
        </w:rPr>
        <w:t>1</w:t>
      </w:r>
      <w:r w:rsidR="00951162">
        <w:rPr>
          <w:b w:val="0"/>
          <w:bCs/>
          <w:szCs w:val="24"/>
        </w:rPr>
        <w:t>p</w:t>
      </w:r>
      <w:r w:rsidR="00725CBA">
        <w:rPr>
          <w:noProof/>
        </w:rPr>
        <w:br/>
      </w:r>
      <w:r w:rsidR="00D66745">
        <w:rPr>
          <w:noProof/>
        </w:rPr>
        <w:drawing>
          <wp:inline distT="0" distB="0" distL="0" distR="0" wp14:anchorId="7A694C75" wp14:editId="06CCF1DD">
            <wp:extent cx="1866900" cy="1607820"/>
            <wp:effectExtent l="0" t="0" r="0" b="0"/>
            <wp:docPr id="4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1162">
        <w:rPr>
          <w:b w:val="0"/>
          <w:bCs/>
          <w:szCs w:val="24"/>
        </w:rPr>
        <w:tab/>
        <w:t>1p</w:t>
      </w:r>
      <w:r w:rsidR="00951162" w:rsidRPr="005009A3">
        <w:rPr>
          <w:b w:val="0"/>
          <w:bCs/>
        </w:rPr>
        <w:br/>
      </w:r>
      <w:r w:rsidR="00F76C2E" w:rsidRPr="008D3491">
        <w:rPr>
          <w:position w:val="-12"/>
        </w:rPr>
        <w:object w:dxaOrig="2520" w:dyaOrig="380" w14:anchorId="6D31C056">
          <v:shape id="_x0000_i1078" type="#_x0000_t75" style="width:126pt;height:18.9pt" o:ole="">
            <v:imagedata r:id="rId117" o:title=""/>
          </v:shape>
          <o:OLEObject Type="Embed" ProgID="Equation.DSMT4" ShapeID="_x0000_i1078" DrawAspect="Content" ObjectID="_1658845147" r:id="rId118"/>
        </w:object>
      </w:r>
      <w:r w:rsidR="00951162" w:rsidRPr="00D65277">
        <w:rPr>
          <w:b w:val="0"/>
          <w:bCs/>
          <w:szCs w:val="24"/>
        </w:rPr>
        <w:t xml:space="preserve"> geeft </w:t>
      </w:r>
      <w:r w:rsidR="004A550F" w:rsidRPr="008D3491">
        <w:rPr>
          <w:position w:val="-10"/>
        </w:rPr>
        <w:object w:dxaOrig="3760" w:dyaOrig="320" w14:anchorId="74D72E30">
          <v:shape id="_x0000_i1079" type="#_x0000_t75" style="width:188.1pt;height:15.9pt" o:ole="">
            <v:imagedata r:id="rId119" o:title=""/>
          </v:shape>
          <o:OLEObject Type="Embed" ProgID="Equation.DSMT4" ShapeID="_x0000_i1079" DrawAspect="Content" ObjectID="_1658845148" r:id="rId120"/>
        </w:object>
      </w:r>
      <w:r w:rsidR="00951162">
        <w:rPr>
          <w:b w:val="0"/>
          <w:bCs/>
          <w:szCs w:val="24"/>
        </w:rPr>
        <w:tab/>
        <w:t>1p</w:t>
      </w:r>
    </w:p>
    <w:p w14:paraId="1F08F03E" w14:textId="084248BD" w:rsidR="002F43F2" w:rsidRDefault="002F43F2">
      <w:pPr>
        <w:rPr>
          <w:b/>
        </w:rPr>
      </w:pPr>
    </w:p>
    <w:p w14:paraId="04A30013" w14:textId="6341C6F9" w:rsidR="008F25C9" w:rsidRPr="00250B64" w:rsidRDefault="00E61117" w:rsidP="00E61117">
      <w:pPr>
        <w:pStyle w:val="opgavenr"/>
        <w:ind w:hanging="567"/>
      </w:pPr>
      <w:r w:rsidRPr="00E61117">
        <w:rPr>
          <w:rFonts w:cs="Arial"/>
          <w:b w:val="0"/>
          <w:bCs w:val="0"/>
          <w:caps w:val="0"/>
          <w:szCs w:val="18"/>
        </w:rPr>
        <w:t>T</w:t>
      </w:r>
      <w:r>
        <w:tab/>
      </w:r>
      <w:r w:rsidR="008F25C9" w:rsidRPr="00250B64">
        <w:t xml:space="preserve">opgave </w:t>
      </w:r>
      <w:r w:rsidR="00B42D64">
        <w:t>7</w:t>
      </w:r>
      <w:r w:rsidR="008F25C9" w:rsidRPr="00250B64">
        <w:tab/>
        <w:t xml:space="preserve">totaal </w:t>
      </w:r>
      <w:r w:rsidR="00BA5354">
        <w:t>5</w:t>
      </w:r>
      <w:r w:rsidR="008F25C9" w:rsidRPr="00250B64">
        <w:t>p</w:t>
      </w:r>
    </w:p>
    <w:p w14:paraId="79A3449B" w14:textId="23DF1263" w:rsidR="008F25C9" w:rsidRDefault="008F25C9" w:rsidP="008F25C9">
      <w:pPr>
        <w:pStyle w:val="Plattetekst"/>
        <w:rPr>
          <w:b w:val="0"/>
          <w:bCs/>
          <w:szCs w:val="24"/>
        </w:rPr>
      </w:pPr>
      <w:r>
        <w:rPr>
          <w:b w:val="0"/>
          <w:bCs/>
          <w:szCs w:val="24"/>
        </w:rPr>
        <w:t xml:space="preserve">invoeren van </w:t>
      </w:r>
      <w:r w:rsidR="008D3491" w:rsidRPr="008D3491">
        <w:rPr>
          <w:position w:val="-12"/>
        </w:rPr>
        <w:object w:dxaOrig="3040" w:dyaOrig="380" w14:anchorId="19D72828">
          <v:shape id="_x0000_i1080" type="#_x0000_t75" style="width:152.1pt;height:18.9pt" o:ole="">
            <v:imagedata r:id="rId121" o:title=""/>
          </v:shape>
          <o:OLEObject Type="Embed" ProgID="Equation.DSMT4" ShapeID="_x0000_i1080" DrawAspect="Content" ObjectID="_1658845149" r:id="rId122"/>
        </w:object>
      </w:r>
      <w:r w:rsidRPr="008F25C9">
        <w:rPr>
          <w:b w:val="0"/>
          <w:bCs/>
        </w:rPr>
        <w:tab/>
        <w:t>1p</w:t>
      </w:r>
      <w:r>
        <w:rPr>
          <w:b w:val="0"/>
          <w:bCs/>
        </w:rPr>
        <w:br/>
        <w:t xml:space="preserve">de optie minimum geeft </w:t>
      </w:r>
      <w:r w:rsidRPr="008F25C9">
        <w:rPr>
          <w:b w:val="0"/>
          <w:bCs/>
          <w:i/>
          <w:iCs/>
        </w:rPr>
        <w:t>x</w:t>
      </w:r>
      <w:r>
        <w:rPr>
          <w:b w:val="0"/>
          <w:bCs/>
        </w:rPr>
        <w:t xml:space="preserve"> = −0,406... en </w:t>
      </w:r>
      <w:r w:rsidRPr="008F25C9">
        <w:rPr>
          <w:b w:val="0"/>
          <w:bCs/>
          <w:i/>
          <w:iCs/>
        </w:rPr>
        <w:t>y</w:t>
      </w:r>
      <w:r>
        <w:rPr>
          <w:b w:val="0"/>
          <w:bCs/>
        </w:rPr>
        <w:t xml:space="preserve"> = 5,254...</w:t>
      </w:r>
      <w:r>
        <w:rPr>
          <w:b w:val="0"/>
          <w:bCs/>
        </w:rPr>
        <w:tab/>
        <w:t>1p</w:t>
      </w:r>
      <w:r>
        <w:rPr>
          <w:b w:val="0"/>
          <w:bCs/>
        </w:rPr>
        <w:br/>
        <w:t xml:space="preserve">de optie maximum geeft </w:t>
      </w:r>
      <w:r w:rsidRPr="008F25C9">
        <w:rPr>
          <w:b w:val="0"/>
          <w:bCs/>
          <w:i/>
          <w:iCs/>
        </w:rPr>
        <w:t>x</w:t>
      </w:r>
      <w:r>
        <w:rPr>
          <w:b w:val="0"/>
          <w:bCs/>
        </w:rPr>
        <w:t xml:space="preserve"> = 0,775... en </w:t>
      </w:r>
      <w:r w:rsidRPr="008F25C9">
        <w:rPr>
          <w:b w:val="0"/>
          <w:bCs/>
          <w:i/>
          <w:iCs/>
        </w:rPr>
        <w:t>y</w:t>
      </w:r>
      <w:r>
        <w:rPr>
          <w:b w:val="0"/>
          <w:bCs/>
        </w:rPr>
        <w:t xml:space="preserve"> = 7,737...</w:t>
      </w:r>
      <w:r>
        <w:rPr>
          <w:b w:val="0"/>
          <w:bCs/>
        </w:rPr>
        <w:tab/>
        <w:t>1p</w:t>
      </w:r>
    </w:p>
    <w:p w14:paraId="1DBC0F1E" w14:textId="3223A7D5" w:rsidR="00B42D64" w:rsidRDefault="008F25C9" w:rsidP="008F25C9">
      <w:pPr>
        <w:pStyle w:val="Plattetekst"/>
        <w:rPr>
          <w:b w:val="0"/>
          <w:bCs/>
        </w:rPr>
      </w:pPr>
      <w:r>
        <w:rPr>
          <w:b w:val="0"/>
          <w:bCs/>
        </w:rPr>
        <w:t xml:space="preserve">de optie minimum geeft </w:t>
      </w:r>
      <w:r w:rsidRPr="008F25C9">
        <w:rPr>
          <w:b w:val="0"/>
          <w:bCs/>
          <w:i/>
          <w:iCs/>
        </w:rPr>
        <w:t>x</w:t>
      </w:r>
      <w:r>
        <w:rPr>
          <w:b w:val="0"/>
          <w:bCs/>
        </w:rPr>
        <w:t xml:space="preserve"> = 3,568... en </w:t>
      </w:r>
      <w:r w:rsidRPr="008F25C9">
        <w:rPr>
          <w:b w:val="0"/>
          <w:bCs/>
          <w:i/>
          <w:iCs/>
        </w:rPr>
        <w:t>y</w:t>
      </w:r>
      <w:r>
        <w:rPr>
          <w:b w:val="0"/>
          <w:bCs/>
        </w:rPr>
        <w:t xml:space="preserve"> = −17,256...</w:t>
      </w:r>
      <w:r>
        <w:rPr>
          <w:b w:val="0"/>
          <w:bCs/>
        </w:rPr>
        <w:tab/>
        <w:t>1p</w:t>
      </w:r>
      <w:r w:rsidR="00BA5354">
        <w:rPr>
          <w:b w:val="0"/>
          <w:bCs/>
        </w:rPr>
        <w:br/>
      </w:r>
      <w:r w:rsidR="00BA5354">
        <w:rPr>
          <w:b w:val="0"/>
          <w:bCs/>
          <w:szCs w:val="24"/>
        </w:rPr>
        <w:t xml:space="preserve">min. is </w:t>
      </w:r>
      <w:r w:rsidR="00BA5354" w:rsidRPr="00BA5354">
        <w:rPr>
          <w:b w:val="0"/>
          <w:bCs/>
          <w:i/>
          <w:iCs/>
          <w:szCs w:val="24"/>
        </w:rPr>
        <w:t>f</w:t>
      </w:r>
      <w:r w:rsidR="00BA5354">
        <w:rPr>
          <w:b w:val="0"/>
          <w:bCs/>
          <w:szCs w:val="24"/>
        </w:rPr>
        <w:t>(</w:t>
      </w:r>
      <w:r w:rsidR="00BA5354">
        <w:rPr>
          <w:b w:val="0"/>
          <w:bCs/>
        </w:rPr>
        <w:t>−0,406...</w:t>
      </w:r>
      <w:r w:rsidR="00BA5354">
        <w:rPr>
          <w:b w:val="0"/>
          <w:bCs/>
          <w:szCs w:val="24"/>
        </w:rPr>
        <w:t xml:space="preserve">) ≈ 5,25, max. is </w:t>
      </w:r>
      <w:r w:rsidR="00BA5354" w:rsidRPr="00BA5354">
        <w:rPr>
          <w:b w:val="0"/>
          <w:bCs/>
          <w:i/>
          <w:iCs/>
          <w:szCs w:val="24"/>
        </w:rPr>
        <w:t>f</w:t>
      </w:r>
      <w:r w:rsidR="00BA5354">
        <w:rPr>
          <w:b w:val="0"/>
          <w:bCs/>
          <w:szCs w:val="24"/>
        </w:rPr>
        <w:t>(</w:t>
      </w:r>
      <w:r w:rsidR="00BA5354">
        <w:rPr>
          <w:b w:val="0"/>
          <w:bCs/>
        </w:rPr>
        <w:t>0,775...</w:t>
      </w:r>
      <w:r w:rsidR="00BA5354">
        <w:rPr>
          <w:b w:val="0"/>
          <w:bCs/>
          <w:szCs w:val="24"/>
        </w:rPr>
        <w:t xml:space="preserve">) ≈ 7,74 en min. is </w:t>
      </w:r>
      <w:r w:rsidR="00BA5354" w:rsidRPr="00BA5354">
        <w:rPr>
          <w:b w:val="0"/>
          <w:bCs/>
          <w:i/>
          <w:iCs/>
          <w:szCs w:val="24"/>
        </w:rPr>
        <w:t>f</w:t>
      </w:r>
      <w:r w:rsidR="00BA5354">
        <w:rPr>
          <w:b w:val="0"/>
          <w:bCs/>
          <w:szCs w:val="24"/>
        </w:rPr>
        <w:t>(</w:t>
      </w:r>
      <w:r w:rsidR="00BA5354">
        <w:rPr>
          <w:b w:val="0"/>
          <w:bCs/>
        </w:rPr>
        <w:t>3,568...</w:t>
      </w:r>
      <w:r w:rsidR="00BA5354">
        <w:rPr>
          <w:b w:val="0"/>
          <w:bCs/>
          <w:szCs w:val="24"/>
        </w:rPr>
        <w:t xml:space="preserve">) ≈ </w:t>
      </w:r>
      <w:r w:rsidR="00BA5354">
        <w:rPr>
          <w:b w:val="0"/>
          <w:bCs/>
        </w:rPr>
        <w:t>−17,26</w:t>
      </w:r>
      <w:r w:rsidR="00BA5354">
        <w:rPr>
          <w:b w:val="0"/>
          <w:bCs/>
        </w:rPr>
        <w:tab/>
        <w:t>1p</w:t>
      </w:r>
    </w:p>
    <w:p w14:paraId="1CEA64E8" w14:textId="77777777" w:rsidR="00B42D64" w:rsidRDefault="00B42D64">
      <w:pPr>
        <w:rPr>
          <w:bCs/>
          <w:szCs w:val="20"/>
        </w:rPr>
      </w:pPr>
      <w:r>
        <w:rPr>
          <w:b/>
          <w:bCs/>
        </w:rPr>
        <w:br w:type="page"/>
      </w:r>
    </w:p>
    <w:p w14:paraId="7703483E" w14:textId="64FF8B5A" w:rsidR="002F5FD7" w:rsidRPr="00250B64" w:rsidRDefault="002F5FD7" w:rsidP="002F5FD7">
      <w:pPr>
        <w:pStyle w:val="opgavenr"/>
      </w:pPr>
      <w:r w:rsidRPr="00250B64">
        <w:lastRenderedPageBreak/>
        <w:t xml:space="preserve">opgave </w:t>
      </w:r>
      <w:r w:rsidR="00B42D64">
        <w:t>8</w:t>
      </w:r>
      <w:r w:rsidRPr="00250B64">
        <w:tab/>
        <w:t xml:space="preserve">totaal </w:t>
      </w:r>
      <w:r w:rsidR="003B6B4B">
        <w:t>10</w:t>
      </w:r>
      <w:r w:rsidRPr="00250B64">
        <w:t>p</w:t>
      </w:r>
    </w:p>
    <w:p w14:paraId="53F7574D" w14:textId="388725FC" w:rsidR="002F5FD7" w:rsidRDefault="00E61117" w:rsidP="00E61117">
      <w:pPr>
        <w:pStyle w:val="Plattetekst"/>
        <w:tabs>
          <w:tab w:val="left" w:pos="0"/>
        </w:tabs>
        <w:ind w:left="426" w:hanging="993"/>
        <w:rPr>
          <w:b w:val="0"/>
          <w:bCs/>
        </w:rPr>
      </w:pPr>
      <w:r w:rsidRPr="00E61117">
        <w:rPr>
          <w:rFonts w:ascii="Arial" w:hAnsi="Arial" w:cs="Arial"/>
          <w:b w:val="0"/>
          <w:bCs/>
          <w:caps/>
          <w:sz w:val="18"/>
          <w:szCs w:val="18"/>
        </w:rPr>
        <w:t>T</w:t>
      </w:r>
      <w:r>
        <w:rPr>
          <w:szCs w:val="24"/>
        </w:rPr>
        <w:tab/>
      </w:r>
      <w:r w:rsidR="002F5FD7" w:rsidRPr="00560091">
        <w:rPr>
          <w:szCs w:val="24"/>
        </w:rPr>
        <w:t>a</w:t>
      </w:r>
      <w:r w:rsidR="002F5FD7" w:rsidRPr="00560091">
        <w:rPr>
          <w:szCs w:val="24"/>
        </w:rPr>
        <w:tab/>
      </w:r>
      <w:r w:rsidR="008D3491" w:rsidRPr="008D3491">
        <w:rPr>
          <w:position w:val="-28"/>
        </w:rPr>
        <w:object w:dxaOrig="1939" w:dyaOrig="680" w14:anchorId="24AE40DB">
          <v:shape id="_x0000_i1081" type="#_x0000_t75" style="width:96.9pt;height:33.9pt" o:ole="">
            <v:imagedata r:id="rId123" o:title=""/>
          </v:shape>
          <o:OLEObject Type="Embed" ProgID="Equation.DSMT4" ShapeID="_x0000_i1081" DrawAspect="Content" ObjectID="_1658845150" r:id="rId124"/>
        </w:object>
      </w:r>
      <w:r w:rsidR="002F5FD7">
        <w:rPr>
          <w:b w:val="0"/>
          <w:bCs/>
          <w:szCs w:val="24"/>
        </w:rPr>
        <w:t xml:space="preserve"> oftewel </w:t>
      </w:r>
      <w:r w:rsidR="008D3491" w:rsidRPr="008D3491">
        <w:rPr>
          <w:position w:val="-28"/>
        </w:rPr>
        <w:object w:dxaOrig="1719" w:dyaOrig="680" w14:anchorId="693544C3">
          <v:shape id="_x0000_i1082" type="#_x0000_t75" style="width:86.1pt;height:33.9pt" o:ole="">
            <v:imagedata r:id="rId125" o:title=""/>
          </v:shape>
          <o:OLEObject Type="Embed" ProgID="Equation.DSMT4" ShapeID="_x0000_i1082" DrawAspect="Content" ObjectID="_1658845151" r:id="rId126"/>
        </w:object>
      </w:r>
      <w:r w:rsidR="002F5FD7">
        <w:rPr>
          <w:b w:val="0"/>
          <w:bCs/>
          <w:szCs w:val="24"/>
        </w:rPr>
        <w:t xml:space="preserve"> geeft </w:t>
      </w:r>
      <w:r w:rsidR="008D3491" w:rsidRPr="008D3491">
        <w:rPr>
          <w:position w:val="-28"/>
        </w:rPr>
        <w:object w:dxaOrig="1520" w:dyaOrig="680" w14:anchorId="50F9CE53">
          <v:shape id="_x0000_i1083" type="#_x0000_t75" style="width:75.9pt;height:33.9pt" o:ole="">
            <v:imagedata r:id="rId127" o:title=""/>
          </v:shape>
          <o:OLEObject Type="Embed" ProgID="Equation.DSMT4" ShapeID="_x0000_i1083" DrawAspect="Content" ObjectID="_1658845152" r:id="rId128"/>
        </w:object>
      </w:r>
      <w:r w:rsidR="002F5FD7" w:rsidRPr="00725C21">
        <w:rPr>
          <w:b w:val="0"/>
          <w:bCs/>
        </w:rPr>
        <w:tab/>
      </w:r>
      <w:r w:rsidR="002F5FD7">
        <w:rPr>
          <w:b w:val="0"/>
          <w:bCs/>
        </w:rPr>
        <w:t>2</w:t>
      </w:r>
      <w:r w:rsidR="002F5FD7" w:rsidRPr="00725C21">
        <w:rPr>
          <w:b w:val="0"/>
          <w:bCs/>
        </w:rPr>
        <w:t>p</w:t>
      </w:r>
      <w:r w:rsidR="002F5FD7" w:rsidRPr="00725C21">
        <w:rPr>
          <w:b w:val="0"/>
          <w:bCs/>
        </w:rPr>
        <w:br/>
      </w:r>
      <w:r w:rsidR="008D3491" w:rsidRPr="008D3491">
        <w:rPr>
          <w:position w:val="-6"/>
        </w:rPr>
        <w:object w:dxaOrig="1060" w:dyaOrig="279" w14:anchorId="66B1DD0D">
          <v:shape id="_x0000_i1084" type="#_x0000_t75" style="width:53.1pt;height:14.1pt" o:ole="">
            <v:imagedata r:id="rId129" o:title=""/>
          </v:shape>
          <o:OLEObject Type="Embed" ProgID="Equation.DSMT4" ShapeID="_x0000_i1084" DrawAspect="Content" ObjectID="_1658845153" r:id="rId130"/>
        </w:object>
      </w:r>
      <w:r w:rsidR="007324C8">
        <w:t xml:space="preserve"> </w:t>
      </w:r>
      <w:r w:rsidR="007324C8" w:rsidRPr="007324C8">
        <w:rPr>
          <w:b w:val="0"/>
          <w:bCs/>
        </w:rPr>
        <w:t>geeft</w:t>
      </w:r>
      <w:r w:rsidR="007324C8">
        <w:t xml:space="preserve"> </w:t>
      </w:r>
      <w:r w:rsidR="008D3491" w:rsidRPr="008D3491">
        <w:rPr>
          <w:position w:val="-6"/>
        </w:rPr>
        <w:object w:dxaOrig="560" w:dyaOrig="279" w14:anchorId="44A00C1A">
          <v:shape id="_x0000_i1085" type="#_x0000_t75" style="width:27.9pt;height:14.1pt" o:ole="">
            <v:imagedata r:id="rId131" o:title=""/>
          </v:shape>
          <o:OLEObject Type="Embed" ProgID="Equation.DSMT4" ShapeID="_x0000_i1085" DrawAspect="Content" ObjectID="_1658845154" r:id="rId132"/>
        </w:object>
      </w:r>
      <w:r w:rsidR="002F5FD7">
        <w:rPr>
          <w:b w:val="0"/>
          <w:bCs/>
          <w:szCs w:val="24"/>
        </w:rPr>
        <w:tab/>
        <w:t>1p</w:t>
      </w:r>
      <w:r w:rsidR="002F5FD7">
        <w:rPr>
          <w:b w:val="0"/>
          <w:bCs/>
          <w:szCs w:val="24"/>
        </w:rPr>
        <w:br/>
      </w:r>
      <w:r w:rsidR="008D3491" w:rsidRPr="008D3491">
        <w:rPr>
          <w:position w:val="-6"/>
        </w:rPr>
        <w:object w:dxaOrig="1260" w:dyaOrig="279" w14:anchorId="14D79C51">
          <v:shape id="_x0000_i1086" type="#_x0000_t75" style="width:63pt;height:14.1pt" o:ole="">
            <v:imagedata r:id="rId133" o:title=""/>
          </v:shape>
          <o:OLEObject Type="Embed" ProgID="Equation.DSMT4" ShapeID="_x0000_i1086" DrawAspect="Content" ObjectID="_1658845155" r:id="rId134"/>
        </w:object>
      </w:r>
      <w:r w:rsidR="002F5FD7" w:rsidRPr="00725C21">
        <w:rPr>
          <w:b w:val="0"/>
          <w:bCs/>
        </w:rPr>
        <w:t xml:space="preserve"> geeft </w:t>
      </w:r>
      <w:r w:rsidR="008D3491" w:rsidRPr="008D3491">
        <w:rPr>
          <w:position w:val="-6"/>
        </w:rPr>
        <w:object w:dxaOrig="800" w:dyaOrig="279" w14:anchorId="1724096D">
          <v:shape id="_x0000_i1087" type="#_x0000_t75" style="width:39.9pt;height:14.1pt" o:ole="">
            <v:imagedata r:id="rId135" o:title=""/>
          </v:shape>
          <o:OLEObject Type="Embed" ProgID="Equation.DSMT4" ShapeID="_x0000_i1087" DrawAspect="Content" ObjectID="_1658845156" r:id="rId136"/>
        </w:object>
      </w:r>
      <w:r w:rsidR="002F5FD7" w:rsidRPr="00725C21">
        <w:rPr>
          <w:b w:val="0"/>
          <w:bCs/>
        </w:rPr>
        <w:tab/>
        <w:t>1p</w:t>
      </w:r>
    </w:p>
    <w:p w14:paraId="52DD0AA6" w14:textId="204A8AE6" w:rsidR="002F5FD7" w:rsidRDefault="00E61117" w:rsidP="00E61117">
      <w:pPr>
        <w:pStyle w:val="Plattetekst"/>
        <w:tabs>
          <w:tab w:val="left" w:pos="0"/>
        </w:tabs>
        <w:ind w:left="426" w:hanging="993"/>
        <w:rPr>
          <w:b w:val="0"/>
          <w:bCs/>
          <w:szCs w:val="24"/>
        </w:rPr>
      </w:pPr>
      <w:r w:rsidRPr="00E61117">
        <w:rPr>
          <w:rFonts w:ascii="Arial" w:hAnsi="Arial" w:cs="Arial"/>
          <w:b w:val="0"/>
          <w:bCs/>
          <w:caps/>
          <w:sz w:val="18"/>
          <w:szCs w:val="18"/>
        </w:rPr>
        <w:t>T</w:t>
      </w:r>
      <w:r>
        <w:rPr>
          <w:szCs w:val="24"/>
        </w:rPr>
        <w:tab/>
      </w:r>
      <w:r w:rsidR="002F5FD7" w:rsidRPr="0014201E">
        <w:rPr>
          <w:szCs w:val="24"/>
        </w:rPr>
        <w:t>b</w:t>
      </w:r>
      <w:r w:rsidR="002F5FD7" w:rsidRPr="0014201E">
        <w:rPr>
          <w:b w:val="0"/>
          <w:bCs/>
          <w:szCs w:val="24"/>
        </w:rPr>
        <w:tab/>
        <w:t xml:space="preserve">invoeren van </w:t>
      </w:r>
      <w:r w:rsidR="008D3491" w:rsidRPr="008D3491">
        <w:rPr>
          <w:position w:val="-12"/>
        </w:rPr>
        <w:object w:dxaOrig="3000" w:dyaOrig="380" w14:anchorId="5BA6003E">
          <v:shape id="_x0000_i1088" type="#_x0000_t75" style="width:150pt;height:18.9pt" o:ole="">
            <v:imagedata r:id="rId137" o:title=""/>
          </v:shape>
          <o:OLEObject Type="Embed" ProgID="Equation.DSMT4" ShapeID="_x0000_i1088" DrawAspect="Content" ObjectID="_1658845157" r:id="rId138"/>
        </w:object>
      </w:r>
      <w:r w:rsidR="005C7AAD">
        <w:t xml:space="preserve"> </w:t>
      </w:r>
      <w:r w:rsidR="005C7AAD" w:rsidRPr="005C7AAD">
        <w:rPr>
          <w:b w:val="0"/>
          <w:bCs/>
        </w:rPr>
        <w:t>en</w:t>
      </w:r>
      <w:r w:rsidR="005C7AAD">
        <w:t xml:space="preserve"> </w:t>
      </w:r>
      <w:r w:rsidR="008D3491" w:rsidRPr="008D3491">
        <w:rPr>
          <w:position w:val="-12"/>
        </w:rPr>
        <w:object w:dxaOrig="780" w:dyaOrig="360" w14:anchorId="16689A2E">
          <v:shape id="_x0000_i1089" type="#_x0000_t75" style="width:39pt;height:18pt" o:ole="">
            <v:imagedata r:id="rId139" o:title=""/>
          </v:shape>
          <o:OLEObject Type="Embed" ProgID="Equation.DSMT4" ShapeID="_x0000_i1089" DrawAspect="Content" ObjectID="_1658845158" r:id="rId140"/>
        </w:object>
      </w:r>
      <w:r w:rsidR="002F5FD7">
        <w:rPr>
          <w:b w:val="0"/>
          <w:bCs/>
        </w:rPr>
        <w:tab/>
        <w:t>1p</w:t>
      </w:r>
      <w:r w:rsidR="005C7AAD">
        <w:rPr>
          <w:b w:val="0"/>
          <w:bCs/>
        </w:rPr>
        <w:br/>
        <w:t xml:space="preserve">de optie snijpunt geeft </w:t>
      </w:r>
      <w:r w:rsidR="005C7AAD" w:rsidRPr="005C7AAD">
        <w:rPr>
          <w:b w:val="0"/>
          <w:bCs/>
          <w:i/>
          <w:iCs/>
        </w:rPr>
        <w:t>x</w:t>
      </w:r>
      <w:r w:rsidR="005C7AAD">
        <w:rPr>
          <w:b w:val="0"/>
          <w:bCs/>
        </w:rPr>
        <w:t xml:space="preserve"> = 0,587... en </w:t>
      </w:r>
      <w:r w:rsidR="005C7AAD" w:rsidRPr="005C7AAD">
        <w:rPr>
          <w:b w:val="0"/>
          <w:bCs/>
          <w:i/>
          <w:iCs/>
        </w:rPr>
        <w:t>x</w:t>
      </w:r>
      <w:r w:rsidR="005C7AAD">
        <w:rPr>
          <w:b w:val="0"/>
          <w:bCs/>
        </w:rPr>
        <w:t xml:space="preserve"> = 1,645...</w:t>
      </w:r>
      <w:r w:rsidR="005C7AAD">
        <w:rPr>
          <w:b w:val="0"/>
          <w:bCs/>
        </w:rPr>
        <w:tab/>
        <w:t>1p</w:t>
      </w:r>
      <w:r w:rsidR="005C7AAD">
        <w:rPr>
          <w:b w:val="0"/>
          <w:bCs/>
        </w:rPr>
        <w:br/>
        <w:t>dus gedurende (1,645... − 0,587...) · 60 ≈ 63 minuten</w:t>
      </w:r>
      <w:r w:rsidR="005C7AAD">
        <w:rPr>
          <w:b w:val="0"/>
          <w:bCs/>
        </w:rPr>
        <w:tab/>
        <w:t>1p</w:t>
      </w:r>
    </w:p>
    <w:p w14:paraId="33331959" w14:textId="117C3B23" w:rsidR="003F078C" w:rsidRDefault="00982CD1" w:rsidP="00E61117">
      <w:pPr>
        <w:pStyle w:val="Plattetekst"/>
        <w:tabs>
          <w:tab w:val="left" w:pos="0"/>
        </w:tabs>
        <w:ind w:left="426" w:hanging="993"/>
        <w:rPr>
          <w:b w:val="0"/>
          <w:bCs/>
          <w:szCs w:val="24"/>
        </w:rPr>
      </w:pPr>
      <w:r>
        <w:rPr>
          <w:rFonts w:ascii="Arial" w:hAnsi="Arial" w:cs="Arial"/>
          <w:b w:val="0"/>
          <w:bCs/>
          <w:caps/>
          <w:sz w:val="18"/>
          <w:szCs w:val="18"/>
        </w:rPr>
        <w:t>I</w:t>
      </w:r>
      <w:r w:rsidR="00E61117">
        <w:rPr>
          <w:szCs w:val="24"/>
        </w:rPr>
        <w:tab/>
      </w:r>
      <w:r w:rsidR="002F5FD7">
        <w:rPr>
          <w:szCs w:val="24"/>
        </w:rPr>
        <w:t>c</w:t>
      </w:r>
      <w:r w:rsidR="002F5FD7" w:rsidRPr="003F078C">
        <w:rPr>
          <w:b w:val="0"/>
          <w:bCs/>
          <w:szCs w:val="24"/>
        </w:rPr>
        <w:tab/>
      </w:r>
      <w:r w:rsidR="003F078C" w:rsidRPr="003F078C">
        <w:rPr>
          <w:b w:val="0"/>
          <w:bCs/>
          <w:szCs w:val="24"/>
        </w:rPr>
        <w:t xml:space="preserve">voer in </w:t>
      </w:r>
      <w:r w:rsidR="008D3491" w:rsidRPr="008D3491">
        <w:rPr>
          <w:position w:val="-12"/>
        </w:rPr>
        <w:object w:dxaOrig="760" w:dyaOrig="360" w14:anchorId="342EAE60">
          <v:shape id="_x0000_i1090" type="#_x0000_t75" style="width:38.1pt;height:18pt" o:ole="">
            <v:imagedata r:id="rId141" o:title=""/>
          </v:shape>
          <o:OLEObject Type="Embed" ProgID="Equation.DSMT4" ShapeID="_x0000_i1090" DrawAspect="Content" ObjectID="_1658845159" r:id="rId142"/>
        </w:object>
      </w:r>
      <w:r w:rsidR="003F078C">
        <w:rPr>
          <w:szCs w:val="24"/>
        </w:rPr>
        <w:t xml:space="preserve"> </w:t>
      </w:r>
      <w:r w:rsidR="003F078C">
        <w:rPr>
          <w:b w:val="0"/>
          <w:bCs/>
          <w:szCs w:val="24"/>
        </w:rPr>
        <w:t xml:space="preserve"> en zet </w:t>
      </w:r>
      <w:r w:rsidR="003F078C" w:rsidRPr="003F078C">
        <w:rPr>
          <w:b w:val="0"/>
          <w:bCs/>
          <w:i/>
          <w:iCs/>
          <w:szCs w:val="24"/>
        </w:rPr>
        <w:t>y</w:t>
      </w:r>
      <w:r w:rsidR="003F078C" w:rsidRPr="003F078C">
        <w:rPr>
          <w:b w:val="0"/>
          <w:bCs/>
          <w:szCs w:val="24"/>
          <w:vertAlign w:val="subscript"/>
        </w:rPr>
        <w:t>2</w:t>
      </w:r>
      <w:r w:rsidR="003F078C">
        <w:rPr>
          <w:b w:val="0"/>
          <w:bCs/>
          <w:szCs w:val="24"/>
        </w:rPr>
        <w:t xml:space="preserve"> uit</w:t>
      </w:r>
      <w:r w:rsidR="003F078C">
        <w:rPr>
          <w:b w:val="0"/>
          <w:bCs/>
          <w:szCs w:val="24"/>
        </w:rPr>
        <w:tab/>
        <w:t>1p</w:t>
      </w:r>
      <w:r w:rsidR="003F078C">
        <w:rPr>
          <w:b w:val="0"/>
          <w:bCs/>
          <w:szCs w:val="24"/>
        </w:rPr>
        <w:br/>
      </w:r>
      <w:r w:rsidR="003F078C" w:rsidRPr="003F078C">
        <w:rPr>
          <w:b w:val="0"/>
          <w:bCs/>
          <w:szCs w:val="24"/>
        </w:rPr>
        <w:t xml:space="preserve">de optie snijpunt geeft </w:t>
      </w:r>
      <w:r w:rsidR="003F078C" w:rsidRPr="003F078C">
        <w:rPr>
          <w:b w:val="0"/>
          <w:bCs/>
          <w:i/>
          <w:iCs/>
        </w:rPr>
        <w:t>x</w:t>
      </w:r>
      <w:r w:rsidR="003F078C">
        <w:rPr>
          <w:b w:val="0"/>
          <w:bCs/>
        </w:rPr>
        <w:t xml:space="preserve"> = 2,386...</w:t>
      </w:r>
      <w:r w:rsidR="003F078C">
        <w:rPr>
          <w:b w:val="0"/>
          <w:bCs/>
        </w:rPr>
        <w:tab/>
        <w:t>1p</w:t>
      </w:r>
      <w:r w:rsidR="003F078C" w:rsidRPr="003F078C">
        <w:br/>
      </w:r>
      <w:r w:rsidR="008D3491" w:rsidRPr="008D3491">
        <w:rPr>
          <w:position w:val="-32"/>
        </w:rPr>
        <w:object w:dxaOrig="2360" w:dyaOrig="720" w14:anchorId="0AD298ED">
          <v:shape id="_x0000_i1091" type="#_x0000_t75" style="width:117.9pt;height:36pt" o:ole="">
            <v:imagedata r:id="rId143" o:title=""/>
          </v:shape>
          <o:OLEObject Type="Embed" ProgID="Equation.DSMT4" ShapeID="_x0000_i1091" DrawAspect="Content" ObjectID="_1658845160" r:id="rId144"/>
        </w:object>
      </w:r>
      <w:r w:rsidR="00E84BEC">
        <w:rPr>
          <w:b w:val="0"/>
          <w:bCs/>
          <w:szCs w:val="24"/>
        </w:rPr>
        <w:t xml:space="preserve"> </w:t>
      </w:r>
      <w:r w:rsidR="009C0247">
        <w:rPr>
          <w:b w:val="0"/>
          <w:bCs/>
          <w:szCs w:val="24"/>
        </w:rPr>
        <w:t>dus de afname is 23,3% per uur</w:t>
      </w:r>
      <w:r w:rsidR="009C0247">
        <w:rPr>
          <w:b w:val="0"/>
          <w:bCs/>
          <w:szCs w:val="24"/>
        </w:rPr>
        <w:tab/>
        <w:t>1p</w:t>
      </w:r>
    </w:p>
    <w:p w14:paraId="7C469105" w14:textId="4A604A7E" w:rsidR="008F25C9" w:rsidRDefault="008F25C9" w:rsidP="003F078C">
      <w:pPr>
        <w:pStyle w:val="Plattetekst"/>
        <w:ind w:left="426" w:hanging="426"/>
        <w:rPr>
          <w:b w:val="0"/>
          <w:bCs/>
          <w:szCs w:val="24"/>
        </w:rPr>
      </w:pPr>
    </w:p>
    <w:p w14:paraId="63927518" w14:textId="77777777" w:rsidR="008F25C9" w:rsidRPr="0099061F" w:rsidRDefault="008F25C9" w:rsidP="007B6AA1">
      <w:pPr>
        <w:pStyle w:val="Plattetekst"/>
        <w:ind w:left="426" w:hanging="426"/>
        <w:rPr>
          <w:b w:val="0"/>
          <w:bCs/>
        </w:rPr>
      </w:pPr>
    </w:p>
    <w:sectPr w:rsidR="008F25C9" w:rsidRPr="0099061F" w:rsidSect="006103F1">
      <w:headerReference w:type="even" r:id="rId145"/>
      <w:headerReference w:type="default" r:id="rId146"/>
      <w:footerReference w:type="even" r:id="rId147"/>
      <w:footerReference w:type="default" r:id="rId148"/>
      <w:headerReference w:type="first" r:id="rId149"/>
      <w:footerReference w:type="first" r:id="rId150"/>
      <w:pgSz w:w="11906" w:h="16838"/>
      <w:pgMar w:top="1417" w:right="707" w:bottom="1265" w:left="1810" w:header="708" w:footer="429" w:gutter="0"/>
      <w:cols w:space="709" w:equalWidth="0">
        <w:col w:w="9013"/>
      </w:cols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D">
      <wne:acd wne:acdName="acd0"/>
    </wne:keymap>
  </wne:keymaps>
  <wne:toolbars>
    <wne:acdManifest>
      <wne:acdEntry wne:acdName="acd0"/>
    </wne:acdManifest>
  </wne:toolbars>
  <wne:acds>
    <wne:acd wne:argValue="EiJUAGkAbQBlAHMAIABOAGUAdwAgAFIAbwBtAGEAbgA=" wne:acdName="acd0" wne:fciBasedOn="Symbol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6E9F99B" w14:textId="77777777" w:rsidR="003971C9" w:rsidRDefault="003971C9">
      <w:r>
        <w:separator/>
      </w:r>
    </w:p>
  </w:endnote>
  <w:endnote w:type="continuationSeparator" w:id="0">
    <w:p w14:paraId="16F6A2B7" w14:textId="77777777" w:rsidR="003971C9" w:rsidRDefault="003971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C1D722C" w14:textId="77777777" w:rsidR="006103F1" w:rsidRDefault="006103F1">
    <w:pPr>
      <w:pStyle w:val="Voetteks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F8B50F" w14:textId="7577C3AF" w:rsidR="000424A3" w:rsidRPr="00B476D4" w:rsidRDefault="000424A3" w:rsidP="006103F1">
    <w:pPr>
      <w:pStyle w:val="Voettekst"/>
      <w:tabs>
        <w:tab w:val="clear" w:pos="4536"/>
        <w:tab w:val="left" w:pos="2835"/>
      </w:tabs>
      <w:ind w:right="-9"/>
      <w:rPr>
        <w:rFonts w:ascii="Arial" w:hAnsi="Arial" w:cs="Arial"/>
        <w:bCs/>
        <w:sz w:val="16"/>
      </w:rPr>
    </w:pPr>
    <w:r w:rsidRPr="00EF2C2B">
      <w:rPr>
        <w:rFonts w:ascii="Arial" w:hAnsi="Arial" w:cs="Arial"/>
        <w:caps/>
        <w:color w:val="000000"/>
        <w:sz w:val="14"/>
        <w:szCs w:val="16"/>
      </w:rPr>
      <w:t>©</w:t>
    </w:r>
    <w:r>
      <w:rPr>
        <w:rFonts w:ascii="Arial" w:hAnsi="Arial" w:cs="Arial"/>
        <w:caps/>
        <w:color w:val="000000"/>
        <w:sz w:val="14"/>
        <w:szCs w:val="16"/>
      </w:rPr>
      <w:t xml:space="preserve"> Noordhoff </w:t>
    </w:r>
    <w:r w:rsidR="006103F1">
      <w:rPr>
        <w:rFonts w:ascii="Arial" w:hAnsi="Arial" w:cs="Arial"/>
        <w:caps/>
        <w:color w:val="000000"/>
        <w:sz w:val="14"/>
        <w:szCs w:val="16"/>
      </w:rPr>
      <w:t xml:space="preserve">uitgevers bv </w:t>
    </w:r>
    <w:r>
      <w:rPr>
        <w:rFonts w:ascii="Arial" w:hAnsi="Arial" w:cs="Arial"/>
        <w:caps/>
        <w:color w:val="000000"/>
        <w:sz w:val="14"/>
        <w:szCs w:val="16"/>
      </w:rPr>
      <w:t>2020</w:t>
    </w:r>
    <w:r>
      <w:rPr>
        <w:rFonts w:ascii="Arial" w:hAnsi="Arial" w:cs="Arial"/>
        <w:caps/>
        <w:color w:val="000000"/>
        <w:sz w:val="14"/>
        <w:szCs w:val="16"/>
      </w:rPr>
      <w:tab/>
    </w:r>
    <w:r>
      <w:rPr>
        <w:rFonts w:ascii="Arial" w:hAnsi="Arial" w:cs="Arial"/>
        <w:bCs/>
        <w:caps/>
        <w:sz w:val="14"/>
      </w:rPr>
      <w:t xml:space="preserve">scorevoorstel </w:t>
    </w:r>
    <w:r w:rsidR="00A50F0B">
      <w:rPr>
        <w:rFonts w:ascii="Arial" w:hAnsi="Arial" w:cs="Arial"/>
        <w:bCs/>
        <w:caps/>
        <w:sz w:val="14"/>
      </w:rPr>
      <w:t>oefen</w:t>
    </w:r>
    <w:r>
      <w:rPr>
        <w:rFonts w:ascii="Arial" w:hAnsi="Arial" w:cs="Arial"/>
        <w:bCs/>
        <w:caps/>
        <w:sz w:val="14"/>
      </w:rPr>
      <w:t>toets havo B</w:t>
    </w:r>
    <w:r w:rsidRPr="005C7167">
      <w:rPr>
        <w:rFonts w:ascii="Arial" w:hAnsi="Arial" w:cs="Arial"/>
        <w:bCs/>
        <w:caps/>
        <w:sz w:val="14"/>
      </w:rPr>
      <w:t xml:space="preserve"> deel </w:t>
    </w:r>
    <w:r>
      <w:rPr>
        <w:rFonts w:ascii="Arial" w:hAnsi="Arial" w:cs="Arial"/>
        <w:bCs/>
        <w:caps/>
        <w:sz w:val="14"/>
      </w:rPr>
      <w:t>1</w:t>
    </w:r>
    <w:r w:rsidRPr="005C7167">
      <w:rPr>
        <w:rFonts w:ascii="Arial" w:hAnsi="Arial" w:cs="Arial"/>
        <w:bCs/>
        <w:caps/>
        <w:sz w:val="14"/>
      </w:rPr>
      <w:t xml:space="preserve"> hoofdstuk </w:t>
    </w:r>
    <w:r>
      <w:rPr>
        <w:rFonts w:ascii="Arial" w:hAnsi="Arial" w:cs="Arial"/>
        <w:bCs/>
        <w:caps/>
        <w:sz w:val="14"/>
      </w:rPr>
      <w:t>4</w:t>
    </w:r>
    <w:r>
      <w:rPr>
        <w:rFonts w:ascii="Arial" w:hAnsi="Arial" w:cs="Arial"/>
        <w:caps/>
        <w:color w:val="000000"/>
        <w:sz w:val="14"/>
        <w:szCs w:val="16"/>
      </w:rPr>
      <w:tab/>
    </w:r>
    <w:r w:rsidRPr="00EF2C2B">
      <w:rPr>
        <w:rStyle w:val="Paginanummer"/>
        <w:rFonts w:ascii="Arial" w:hAnsi="Arial"/>
        <w:caps/>
        <w:color w:val="000000"/>
        <w:sz w:val="14"/>
      </w:rPr>
      <w:fldChar w:fldCharType="begin"/>
    </w:r>
    <w:r w:rsidRPr="00EF2C2B">
      <w:rPr>
        <w:rStyle w:val="Paginanummer"/>
        <w:rFonts w:ascii="Arial" w:hAnsi="Arial"/>
        <w:caps/>
        <w:color w:val="000000"/>
        <w:sz w:val="14"/>
      </w:rPr>
      <w:instrText xml:space="preserve"> PAGE </w:instrText>
    </w:r>
    <w:r w:rsidRPr="00EF2C2B">
      <w:rPr>
        <w:rStyle w:val="Paginanummer"/>
        <w:rFonts w:ascii="Arial" w:hAnsi="Arial"/>
        <w:caps/>
        <w:color w:val="000000"/>
        <w:sz w:val="14"/>
      </w:rPr>
      <w:fldChar w:fldCharType="separate"/>
    </w:r>
    <w:r>
      <w:rPr>
        <w:rStyle w:val="Paginanummer"/>
        <w:rFonts w:ascii="Arial" w:hAnsi="Arial"/>
        <w:caps/>
        <w:noProof/>
        <w:color w:val="000000"/>
        <w:sz w:val="14"/>
      </w:rPr>
      <w:t>13</w:t>
    </w:r>
    <w:r w:rsidRPr="00EF2C2B">
      <w:rPr>
        <w:rStyle w:val="Paginanummer"/>
        <w:rFonts w:ascii="Arial" w:hAnsi="Arial"/>
        <w:caps/>
        <w:color w:val="000000"/>
        <w:sz w:val="14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C2583C" w14:textId="77777777" w:rsidR="006103F1" w:rsidRDefault="006103F1">
    <w:pPr>
      <w:pStyle w:val="Voet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8E1B23C" w14:textId="77777777" w:rsidR="003971C9" w:rsidRDefault="003971C9">
      <w:r>
        <w:separator/>
      </w:r>
    </w:p>
  </w:footnote>
  <w:footnote w:type="continuationSeparator" w:id="0">
    <w:p w14:paraId="1067AEEB" w14:textId="77777777" w:rsidR="003971C9" w:rsidRDefault="003971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16368BB" w14:textId="77777777" w:rsidR="006103F1" w:rsidRDefault="006103F1">
    <w:pPr>
      <w:pStyle w:val="Kopteks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6AC2C5" w14:textId="77777777" w:rsidR="000424A3" w:rsidRPr="008A09D6" w:rsidRDefault="000424A3" w:rsidP="00543220">
    <w:pPr>
      <w:pBdr>
        <w:bottom w:val="single" w:sz="4" w:space="4" w:color="auto"/>
      </w:pBdr>
      <w:tabs>
        <w:tab w:val="left" w:pos="4116"/>
      </w:tabs>
      <w:spacing w:line="250" w:lineRule="exact"/>
      <w:rPr>
        <w:rFonts w:ascii="Arial" w:hAnsi="Arial" w:cs="Arial"/>
        <w:sz w:val="21"/>
      </w:rPr>
    </w:pPr>
    <w:r>
      <w:rPr>
        <w:noProof/>
      </w:rPr>
      <w:drawing>
        <wp:anchor distT="0" distB="0" distL="114300" distR="114300" simplePos="0" relativeHeight="251658240" behindDoc="0" locked="0" layoutInCell="1" allowOverlap="1" wp14:anchorId="184DC1A6" wp14:editId="7A0AA9A9">
          <wp:simplePos x="0" y="0"/>
          <wp:positionH relativeFrom="column">
            <wp:posOffset>5057140</wp:posOffset>
          </wp:positionH>
          <wp:positionV relativeFrom="paragraph">
            <wp:posOffset>-239395</wp:posOffset>
          </wp:positionV>
          <wp:extent cx="800100" cy="580390"/>
          <wp:effectExtent l="0" t="0" r="0" b="0"/>
          <wp:wrapSquare wrapText="bothSides"/>
          <wp:docPr id="6" name="Afbeelding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0100" cy="5803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5EBEADDF" w14:textId="77777777" w:rsidR="000424A3" w:rsidRDefault="000424A3" w:rsidP="00B476D4">
    <w:pPr>
      <w:pStyle w:val="Kopteks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EF0376" w14:textId="77777777" w:rsidR="006103F1" w:rsidRDefault="006103F1">
    <w:pPr>
      <w:pStyle w:val="Ko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567F46"/>
    <w:multiLevelType w:val="hybridMultilevel"/>
    <w:tmpl w:val="DA0ECAE0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F73334"/>
    <w:multiLevelType w:val="hybridMultilevel"/>
    <w:tmpl w:val="A0EE383A"/>
    <w:lvl w:ilvl="0" w:tplc="AD807CAE"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7641D4"/>
    <w:multiLevelType w:val="hybridMultilevel"/>
    <w:tmpl w:val="9050F9BC"/>
    <w:lvl w:ilvl="0" w:tplc="35B60BC2">
      <w:start w:val="5"/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4A444E"/>
    <w:multiLevelType w:val="hybridMultilevel"/>
    <w:tmpl w:val="729C40D8"/>
    <w:lvl w:ilvl="0" w:tplc="9D52E9E4">
      <w:start w:val="3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27F3482"/>
    <w:multiLevelType w:val="hybridMultilevel"/>
    <w:tmpl w:val="E7A409B0"/>
    <w:lvl w:ilvl="0" w:tplc="2200BAD4"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935392C"/>
    <w:multiLevelType w:val="hybridMultilevel"/>
    <w:tmpl w:val="099C2386"/>
    <w:lvl w:ilvl="0" w:tplc="D41A989A">
      <w:start w:val="3"/>
      <w:numFmt w:val="decimal"/>
      <w:lvlText w:val="%1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AE42F6E"/>
    <w:multiLevelType w:val="hybridMultilevel"/>
    <w:tmpl w:val="BA3AD730"/>
    <w:lvl w:ilvl="0" w:tplc="35346366"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0A42E66"/>
    <w:multiLevelType w:val="hybridMultilevel"/>
    <w:tmpl w:val="96023CFA"/>
    <w:lvl w:ilvl="0" w:tplc="B74A49F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5A00282"/>
    <w:multiLevelType w:val="hybridMultilevel"/>
    <w:tmpl w:val="8004B368"/>
    <w:lvl w:ilvl="0" w:tplc="A5A89A64">
      <w:start w:val="2"/>
      <w:numFmt w:val="decimal"/>
      <w:lvlText w:val="%1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F0B180A"/>
    <w:multiLevelType w:val="hybridMultilevel"/>
    <w:tmpl w:val="B16CEE86"/>
    <w:lvl w:ilvl="0" w:tplc="DEC27BF4"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Times New Roman" w:eastAsia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8"/>
  </w:num>
  <w:num w:numId="3">
    <w:abstractNumId w:val="3"/>
  </w:num>
  <w:num w:numId="4">
    <w:abstractNumId w:val="0"/>
  </w:num>
  <w:num w:numId="5">
    <w:abstractNumId w:val="5"/>
  </w:num>
  <w:num w:numId="6">
    <w:abstractNumId w:val="9"/>
  </w:num>
  <w:num w:numId="7">
    <w:abstractNumId w:val="6"/>
  </w:num>
  <w:num w:numId="8">
    <w:abstractNumId w:val="4"/>
  </w:num>
  <w:num w:numId="9">
    <w:abstractNumId w:val="1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81"/>
  <w:drawingGridVerticalSpacing w:val="181"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E1272"/>
    <w:rsid w:val="00000676"/>
    <w:rsid w:val="000006DE"/>
    <w:rsid w:val="0000071C"/>
    <w:rsid w:val="00003CBD"/>
    <w:rsid w:val="00003E6D"/>
    <w:rsid w:val="00005732"/>
    <w:rsid w:val="00010644"/>
    <w:rsid w:val="00010D9C"/>
    <w:rsid w:val="000113F9"/>
    <w:rsid w:val="00013FF0"/>
    <w:rsid w:val="0001559B"/>
    <w:rsid w:val="00016F07"/>
    <w:rsid w:val="00017262"/>
    <w:rsid w:val="000201BD"/>
    <w:rsid w:val="00023027"/>
    <w:rsid w:val="00023DCB"/>
    <w:rsid w:val="0002407C"/>
    <w:rsid w:val="00024192"/>
    <w:rsid w:val="00025459"/>
    <w:rsid w:val="000259D3"/>
    <w:rsid w:val="00026DA5"/>
    <w:rsid w:val="00031084"/>
    <w:rsid w:val="0003253A"/>
    <w:rsid w:val="0003321A"/>
    <w:rsid w:val="0003534A"/>
    <w:rsid w:val="0003700E"/>
    <w:rsid w:val="00037572"/>
    <w:rsid w:val="00037E69"/>
    <w:rsid w:val="000407D0"/>
    <w:rsid w:val="00041485"/>
    <w:rsid w:val="000424A3"/>
    <w:rsid w:val="0004404B"/>
    <w:rsid w:val="0004606A"/>
    <w:rsid w:val="0004718A"/>
    <w:rsid w:val="00052648"/>
    <w:rsid w:val="00052B36"/>
    <w:rsid w:val="000541A5"/>
    <w:rsid w:val="0005486B"/>
    <w:rsid w:val="00054F25"/>
    <w:rsid w:val="00057901"/>
    <w:rsid w:val="00060ED6"/>
    <w:rsid w:val="00061138"/>
    <w:rsid w:val="00062986"/>
    <w:rsid w:val="00062A10"/>
    <w:rsid w:val="00063BA6"/>
    <w:rsid w:val="000640AF"/>
    <w:rsid w:val="00064553"/>
    <w:rsid w:val="00067BD2"/>
    <w:rsid w:val="00067F04"/>
    <w:rsid w:val="00070EE1"/>
    <w:rsid w:val="00072BB3"/>
    <w:rsid w:val="000730D9"/>
    <w:rsid w:val="0007345F"/>
    <w:rsid w:val="00073530"/>
    <w:rsid w:val="00073825"/>
    <w:rsid w:val="0007382B"/>
    <w:rsid w:val="000751CD"/>
    <w:rsid w:val="00076A10"/>
    <w:rsid w:val="00076B76"/>
    <w:rsid w:val="00077E3A"/>
    <w:rsid w:val="00080EF7"/>
    <w:rsid w:val="00081F8F"/>
    <w:rsid w:val="00081F9E"/>
    <w:rsid w:val="000823B5"/>
    <w:rsid w:val="0008253C"/>
    <w:rsid w:val="00083E53"/>
    <w:rsid w:val="0008429D"/>
    <w:rsid w:val="00085243"/>
    <w:rsid w:val="00085C08"/>
    <w:rsid w:val="0008610E"/>
    <w:rsid w:val="00087324"/>
    <w:rsid w:val="00091F81"/>
    <w:rsid w:val="000922E8"/>
    <w:rsid w:val="00092CA1"/>
    <w:rsid w:val="00093D07"/>
    <w:rsid w:val="00094250"/>
    <w:rsid w:val="0009458E"/>
    <w:rsid w:val="0009468F"/>
    <w:rsid w:val="00095317"/>
    <w:rsid w:val="00096159"/>
    <w:rsid w:val="000963E1"/>
    <w:rsid w:val="00096ABD"/>
    <w:rsid w:val="00096B13"/>
    <w:rsid w:val="0009746B"/>
    <w:rsid w:val="000A05CC"/>
    <w:rsid w:val="000A11EF"/>
    <w:rsid w:val="000A1E61"/>
    <w:rsid w:val="000A6383"/>
    <w:rsid w:val="000B140C"/>
    <w:rsid w:val="000B146F"/>
    <w:rsid w:val="000B28CC"/>
    <w:rsid w:val="000B31DF"/>
    <w:rsid w:val="000B3938"/>
    <w:rsid w:val="000B3FD0"/>
    <w:rsid w:val="000B5C79"/>
    <w:rsid w:val="000B7BF1"/>
    <w:rsid w:val="000C055D"/>
    <w:rsid w:val="000C0833"/>
    <w:rsid w:val="000C083C"/>
    <w:rsid w:val="000C0DAE"/>
    <w:rsid w:val="000C0E65"/>
    <w:rsid w:val="000C1FBD"/>
    <w:rsid w:val="000C232B"/>
    <w:rsid w:val="000C3761"/>
    <w:rsid w:val="000C3790"/>
    <w:rsid w:val="000C7ABD"/>
    <w:rsid w:val="000D08F4"/>
    <w:rsid w:val="000D2E9C"/>
    <w:rsid w:val="000D323B"/>
    <w:rsid w:val="000D3B41"/>
    <w:rsid w:val="000D4A8B"/>
    <w:rsid w:val="000D70F4"/>
    <w:rsid w:val="000D7C76"/>
    <w:rsid w:val="000D7E28"/>
    <w:rsid w:val="000E0E4B"/>
    <w:rsid w:val="000E1307"/>
    <w:rsid w:val="000E3FF1"/>
    <w:rsid w:val="000E4DC0"/>
    <w:rsid w:val="000E5679"/>
    <w:rsid w:val="000E61F4"/>
    <w:rsid w:val="000E6FB8"/>
    <w:rsid w:val="000E73DB"/>
    <w:rsid w:val="000E7502"/>
    <w:rsid w:val="000E7C91"/>
    <w:rsid w:val="000F0266"/>
    <w:rsid w:val="000F1044"/>
    <w:rsid w:val="000F22DB"/>
    <w:rsid w:val="000F236F"/>
    <w:rsid w:val="000F3742"/>
    <w:rsid w:val="000F4181"/>
    <w:rsid w:val="000F452C"/>
    <w:rsid w:val="000F4E7C"/>
    <w:rsid w:val="000F6DB0"/>
    <w:rsid w:val="001023E6"/>
    <w:rsid w:val="00105AF0"/>
    <w:rsid w:val="00106247"/>
    <w:rsid w:val="0010711D"/>
    <w:rsid w:val="00110767"/>
    <w:rsid w:val="001107AD"/>
    <w:rsid w:val="00111AAB"/>
    <w:rsid w:val="00111FA3"/>
    <w:rsid w:val="00113857"/>
    <w:rsid w:val="00113DB8"/>
    <w:rsid w:val="00116AE7"/>
    <w:rsid w:val="00116CD6"/>
    <w:rsid w:val="00116EA5"/>
    <w:rsid w:val="00117B14"/>
    <w:rsid w:val="00117C19"/>
    <w:rsid w:val="00117FC3"/>
    <w:rsid w:val="00120530"/>
    <w:rsid w:val="00120AEB"/>
    <w:rsid w:val="00122656"/>
    <w:rsid w:val="00123C94"/>
    <w:rsid w:val="00124481"/>
    <w:rsid w:val="0012458D"/>
    <w:rsid w:val="00124AC2"/>
    <w:rsid w:val="00125C6C"/>
    <w:rsid w:val="0012674F"/>
    <w:rsid w:val="001272C3"/>
    <w:rsid w:val="001278F2"/>
    <w:rsid w:val="00130DEF"/>
    <w:rsid w:val="0013221E"/>
    <w:rsid w:val="00132250"/>
    <w:rsid w:val="0013596A"/>
    <w:rsid w:val="001362E2"/>
    <w:rsid w:val="00136EAA"/>
    <w:rsid w:val="001377BF"/>
    <w:rsid w:val="0014201E"/>
    <w:rsid w:val="0014507F"/>
    <w:rsid w:val="001461D1"/>
    <w:rsid w:val="001464C8"/>
    <w:rsid w:val="00146D16"/>
    <w:rsid w:val="00147B53"/>
    <w:rsid w:val="00147C8A"/>
    <w:rsid w:val="00150E26"/>
    <w:rsid w:val="001513F2"/>
    <w:rsid w:val="00153487"/>
    <w:rsid w:val="00153811"/>
    <w:rsid w:val="00153B75"/>
    <w:rsid w:val="00153BD8"/>
    <w:rsid w:val="00153BF4"/>
    <w:rsid w:val="00153F11"/>
    <w:rsid w:val="00155823"/>
    <w:rsid w:val="0015684E"/>
    <w:rsid w:val="00156E7D"/>
    <w:rsid w:val="0015788E"/>
    <w:rsid w:val="00160EB9"/>
    <w:rsid w:val="00162163"/>
    <w:rsid w:val="0016271F"/>
    <w:rsid w:val="0016355F"/>
    <w:rsid w:val="00164C9C"/>
    <w:rsid w:val="00165174"/>
    <w:rsid w:val="00166AF9"/>
    <w:rsid w:val="001704FA"/>
    <w:rsid w:val="00170A76"/>
    <w:rsid w:val="00171948"/>
    <w:rsid w:val="001731A1"/>
    <w:rsid w:val="00181122"/>
    <w:rsid w:val="00181651"/>
    <w:rsid w:val="00186913"/>
    <w:rsid w:val="00187A70"/>
    <w:rsid w:val="00191CFF"/>
    <w:rsid w:val="00191F23"/>
    <w:rsid w:val="00193CEB"/>
    <w:rsid w:val="001A04F7"/>
    <w:rsid w:val="001A0B6B"/>
    <w:rsid w:val="001B33F8"/>
    <w:rsid w:val="001B544C"/>
    <w:rsid w:val="001B5840"/>
    <w:rsid w:val="001B743F"/>
    <w:rsid w:val="001C093F"/>
    <w:rsid w:val="001C0A8D"/>
    <w:rsid w:val="001C2BA2"/>
    <w:rsid w:val="001C3B69"/>
    <w:rsid w:val="001C5741"/>
    <w:rsid w:val="001C5A19"/>
    <w:rsid w:val="001C5C4B"/>
    <w:rsid w:val="001C7070"/>
    <w:rsid w:val="001C7ED6"/>
    <w:rsid w:val="001C7FCE"/>
    <w:rsid w:val="001D0129"/>
    <w:rsid w:val="001D1700"/>
    <w:rsid w:val="001D2A4A"/>
    <w:rsid w:val="001D7A4A"/>
    <w:rsid w:val="001D7BEC"/>
    <w:rsid w:val="001E12DF"/>
    <w:rsid w:val="001E1775"/>
    <w:rsid w:val="001E2B0B"/>
    <w:rsid w:val="001E2FA9"/>
    <w:rsid w:val="001E3D15"/>
    <w:rsid w:val="001E44E6"/>
    <w:rsid w:val="001E5A7D"/>
    <w:rsid w:val="001E5C16"/>
    <w:rsid w:val="001E660A"/>
    <w:rsid w:val="001E70D7"/>
    <w:rsid w:val="001E7762"/>
    <w:rsid w:val="001F2579"/>
    <w:rsid w:val="001F32AF"/>
    <w:rsid w:val="001F3389"/>
    <w:rsid w:val="001F4380"/>
    <w:rsid w:val="001F6348"/>
    <w:rsid w:val="001F7FCC"/>
    <w:rsid w:val="002008C9"/>
    <w:rsid w:val="00200B5F"/>
    <w:rsid w:val="00201609"/>
    <w:rsid w:val="002020A4"/>
    <w:rsid w:val="00202CFE"/>
    <w:rsid w:val="00203B2C"/>
    <w:rsid w:val="00203C21"/>
    <w:rsid w:val="0020683E"/>
    <w:rsid w:val="00206BCB"/>
    <w:rsid w:val="00210FD9"/>
    <w:rsid w:val="00211C49"/>
    <w:rsid w:val="002124EB"/>
    <w:rsid w:val="00213AB1"/>
    <w:rsid w:val="0021443C"/>
    <w:rsid w:val="00215D82"/>
    <w:rsid w:val="00215D99"/>
    <w:rsid w:val="002160A9"/>
    <w:rsid w:val="002170E2"/>
    <w:rsid w:val="00217704"/>
    <w:rsid w:val="002225EA"/>
    <w:rsid w:val="00223826"/>
    <w:rsid w:val="002238F0"/>
    <w:rsid w:val="00225173"/>
    <w:rsid w:val="00226005"/>
    <w:rsid w:val="00227396"/>
    <w:rsid w:val="002273A4"/>
    <w:rsid w:val="00227650"/>
    <w:rsid w:val="00230007"/>
    <w:rsid w:val="0023189F"/>
    <w:rsid w:val="00232CE0"/>
    <w:rsid w:val="00232E13"/>
    <w:rsid w:val="00233443"/>
    <w:rsid w:val="0023380F"/>
    <w:rsid w:val="00233ADB"/>
    <w:rsid w:val="002341FB"/>
    <w:rsid w:val="002346DC"/>
    <w:rsid w:val="00234B24"/>
    <w:rsid w:val="00235A90"/>
    <w:rsid w:val="0023605E"/>
    <w:rsid w:val="00242183"/>
    <w:rsid w:val="0024361F"/>
    <w:rsid w:val="00243ECD"/>
    <w:rsid w:val="0024476F"/>
    <w:rsid w:val="00246F04"/>
    <w:rsid w:val="0024713E"/>
    <w:rsid w:val="002501B1"/>
    <w:rsid w:val="00250647"/>
    <w:rsid w:val="00250B64"/>
    <w:rsid w:val="002529D0"/>
    <w:rsid w:val="002538D3"/>
    <w:rsid w:val="002549DB"/>
    <w:rsid w:val="00255174"/>
    <w:rsid w:val="00255C94"/>
    <w:rsid w:val="0025725E"/>
    <w:rsid w:val="00261659"/>
    <w:rsid w:val="002625FD"/>
    <w:rsid w:val="00262E0D"/>
    <w:rsid w:val="00263ACC"/>
    <w:rsid w:val="00264151"/>
    <w:rsid w:val="002654CE"/>
    <w:rsid w:val="002657CE"/>
    <w:rsid w:val="0026688B"/>
    <w:rsid w:val="00266ECB"/>
    <w:rsid w:val="00267EA9"/>
    <w:rsid w:val="00270B66"/>
    <w:rsid w:val="00272E07"/>
    <w:rsid w:val="00272FFE"/>
    <w:rsid w:val="00273C37"/>
    <w:rsid w:val="00274B54"/>
    <w:rsid w:val="00275176"/>
    <w:rsid w:val="00275A4E"/>
    <w:rsid w:val="00275AB9"/>
    <w:rsid w:val="00275B1F"/>
    <w:rsid w:val="002769C8"/>
    <w:rsid w:val="00277D92"/>
    <w:rsid w:val="00281304"/>
    <w:rsid w:val="00281649"/>
    <w:rsid w:val="00281B1E"/>
    <w:rsid w:val="00281E91"/>
    <w:rsid w:val="002821F6"/>
    <w:rsid w:val="002844E3"/>
    <w:rsid w:val="0028465D"/>
    <w:rsid w:val="002875EE"/>
    <w:rsid w:val="00290249"/>
    <w:rsid w:val="0029038D"/>
    <w:rsid w:val="0029069D"/>
    <w:rsid w:val="00290D73"/>
    <w:rsid w:val="0029329B"/>
    <w:rsid w:val="00293395"/>
    <w:rsid w:val="002933E7"/>
    <w:rsid w:val="002945F0"/>
    <w:rsid w:val="00297625"/>
    <w:rsid w:val="002A05DE"/>
    <w:rsid w:val="002A26DA"/>
    <w:rsid w:val="002A4019"/>
    <w:rsid w:val="002A708E"/>
    <w:rsid w:val="002A78B9"/>
    <w:rsid w:val="002B0A7F"/>
    <w:rsid w:val="002B1A1D"/>
    <w:rsid w:val="002B233F"/>
    <w:rsid w:val="002B5967"/>
    <w:rsid w:val="002B7C1A"/>
    <w:rsid w:val="002C0111"/>
    <w:rsid w:val="002C06AB"/>
    <w:rsid w:val="002C1645"/>
    <w:rsid w:val="002C1BB8"/>
    <w:rsid w:val="002C1BF5"/>
    <w:rsid w:val="002C1F93"/>
    <w:rsid w:val="002C23BE"/>
    <w:rsid w:val="002C265B"/>
    <w:rsid w:val="002C276D"/>
    <w:rsid w:val="002C2840"/>
    <w:rsid w:val="002C2FB8"/>
    <w:rsid w:val="002C52A5"/>
    <w:rsid w:val="002C5931"/>
    <w:rsid w:val="002C7353"/>
    <w:rsid w:val="002C7478"/>
    <w:rsid w:val="002D0D2C"/>
    <w:rsid w:val="002D159E"/>
    <w:rsid w:val="002D2047"/>
    <w:rsid w:val="002D301F"/>
    <w:rsid w:val="002D3192"/>
    <w:rsid w:val="002D4DCB"/>
    <w:rsid w:val="002D5FC7"/>
    <w:rsid w:val="002D6F4B"/>
    <w:rsid w:val="002D7DD2"/>
    <w:rsid w:val="002E0351"/>
    <w:rsid w:val="002E1279"/>
    <w:rsid w:val="002E1738"/>
    <w:rsid w:val="002E25C7"/>
    <w:rsid w:val="002E4CAB"/>
    <w:rsid w:val="002E4DB2"/>
    <w:rsid w:val="002E571D"/>
    <w:rsid w:val="002E59AE"/>
    <w:rsid w:val="002E616B"/>
    <w:rsid w:val="002E6E78"/>
    <w:rsid w:val="002F134C"/>
    <w:rsid w:val="002F3EAA"/>
    <w:rsid w:val="002F43F2"/>
    <w:rsid w:val="002F4846"/>
    <w:rsid w:val="002F5FD7"/>
    <w:rsid w:val="003004A7"/>
    <w:rsid w:val="00300A1F"/>
    <w:rsid w:val="00301B89"/>
    <w:rsid w:val="0030207D"/>
    <w:rsid w:val="00302CE0"/>
    <w:rsid w:val="00302F43"/>
    <w:rsid w:val="0030378A"/>
    <w:rsid w:val="00305B6A"/>
    <w:rsid w:val="003063D0"/>
    <w:rsid w:val="00306AE6"/>
    <w:rsid w:val="003100DB"/>
    <w:rsid w:val="003109D0"/>
    <w:rsid w:val="00311122"/>
    <w:rsid w:val="00313925"/>
    <w:rsid w:val="00313CDF"/>
    <w:rsid w:val="00314034"/>
    <w:rsid w:val="00314EF6"/>
    <w:rsid w:val="00315AA2"/>
    <w:rsid w:val="003175E5"/>
    <w:rsid w:val="00321A81"/>
    <w:rsid w:val="00321CA6"/>
    <w:rsid w:val="00322543"/>
    <w:rsid w:val="00322619"/>
    <w:rsid w:val="00325C1D"/>
    <w:rsid w:val="003274BF"/>
    <w:rsid w:val="00332AF1"/>
    <w:rsid w:val="0033309F"/>
    <w:rsid w:val="00333C6A"/>
    <w:rsid w:val="0033512C"/>
    <w:rsid w:val="003352C6"/>
    <w:rsid w:val="0033649A"/>
    <w:rsid w:val="00336998"/>
    <w:rsid w:val="00336CBF"/>
    <w:rsid w:val="00337F52"/>
    <w:rsid w:val="00340036"/>
    <w:rsid w:val="003403C5"/>
    <w:rsid w:val="00340445"/>
    <w:rsid w:val="00340BA9"/>
    <w:rsid w:val="003414E0"/>
    <w:rsid w:val="00343F84"/>
    <w:rsid w:val="0034519B"/>
    <w:rsid w:val="00347143"/>
    <w:rsid w:val="00347729"/>
    <w:rsid w:val="00347CC3"/>
    <w:rsid w:val="00350845"/>
    <w:rsid w:val="00350D3B"/>
    <w:rsid w:val="003511C7"/>
    <w:rsid w:val="00352A52"/>
    <w:rsid w:val="003532E6"/>
    <w:rsid w:val="00356D7D"/>
    <w:rsid w:val="003574F2"/>
    <w:rsid w:val="00360886"/>
    <w:rsid w:val="0036195F"/>
    <w:rsid w:val="00361CA1"/>
    <w:rsid w:val="00362598"/>
    <w:rsid w:val="00362A40"/>
    <w:rsid w:val="0036312B"/>
    <w:rsid w:val="003635A2"/>
    <w:rsid w:val="0036634A"/>
    <w:rsid w:val="00366FDE"/>
    <w:rsid w:val="00370323"/>
    <w:rsid w:val="00370819"/>
    <w:rsid w:val="00371049"/>
    <w:rsid w:val="00372026"/>
    <w:rsid w:val="003741BA"/>
    <w:rsid w:val="003756E1"/>
    <w:rsid w:val="00375B3C"/>
    <w:rsid w:val="00375BB5"/>
    <w:rsid w:val="003762D1"/>
    <w:rsid w:val="003774B7"/>
    <w:rsid w:val="003800CA"/>
    <w:rsid w:val="003809C2"/>
    <w:rsid w:val="0038207E"/>
    <w:rsid w:val="00383D1D"/>
    <w:rsid w:val="003841FD"/>
    <w:rsid w:val="00384C3E"/>
    <w:rsid w:val="00387193"/>
    <w:rsid w:val="00391082"/>
    <w:rsid w:val="003937D8"/>
    <w:rsid w:val="00395233"/>
    <w:rsid w:val="00395A53"/>
    <w:rsid w:val="00395EDC"/>
    <w:rsid w:val="003969D0"/>
    <w:rsid w:val="00396F2B"/>
    <w:rsid w:val="003971C9"/>
    <w:rsid w:val="003A05DF"/>
    <w:rsid w:val="003A15E5"/>
    <w:rsid w:val="003A1824"/>
    <w:rsid w:val="003A2659"/>
    <w:rsid w:val="003A5EB5"/>
    <w:rsid w:val="003B00A5"/>
    <w:rsid w:val="003B1239"/>
    <w:rsid w:val="003B25A0"/>
    <w:rsid w:val="003B423B"/>
    <w:rsid w:val="003B51AA"/>
    <w:rsid w:val="003B6B4B"/>
    <w:rsid w:val="003C1CA4"/>
    <w:rsid w:val="003C27AA"/>
    <w:rsid w:val="003C2C07"/>
    <w:rsid w:val="003C2F22"/>
    <w:rsid w:val="003C33C4"/>
    <w:rsid w:val="003C4762"/>
    <w:rsid w:val="003C5C6C"/>
    <w:rsid w:val="003C6829"/>
    <w:rsid w:val="003C75D6"/>
    <w:rsid w:val="003C77A5"/>
    <w:rsid w:val="003D0C0E"/>
    <w:rsid w:val="003D0FE8"/>
    <w:rsid w:val="003D141F"/>
    <w:rsid w:val="003D2B7F"/>
    <w:rsid w:val="003D34EF"/>
    <w:rsid w:val="003D3944"/>
    <w:rsid w:val="003D3BD4"/>
    <w:rsid w:val="003D414A"/>
    <w:rsid w:val="003D6693"/>
    <w:rsid w:val="003E1378"/>
    <w:rsid w:val="003E2A16"/>
    <w:rsid w:val="003E407A"/>
    <w:rsid w:val="003E43DD"/>
    <w:rsid w:val="003E4D0E"/>
    <w:rsid w:val="003E5B93"/>
    <w:rsid w:val="003F078C"/>
    <w:rsid w:val="003F0D5C"/>
    <w:rsid w:val="003F4C9E"/>
    <w:rsid w:val="00400D5F"/>
    <w:rsid w:val="00400D62"/>
    <w:rsid w:val="00401C44"/>
    <w:rsid w:val="00401D5F"/>
    <w:rsid w:val="00402370"/>
    <w:rsid w:val="00402929"/>
    <w:rsid w:val="004040AB"/>
    <w:rsid w:val="00404EF9"/>
    <w:rsid w:val="0040601D"/>
    <w:rsid w:val="00406301"/>
    <w:rsid w:val="004116F8"/>
    <w:rsid w:val="00411F7C"/>
    <w:rsid w:val="004124F4"/>
    <w:rsid w:val="00412EA4"/>
    <w:rsid w:val="00414439"/>
    <w:rsid w:val="00414FCE"/>
    <w:rsid w:val="00416F0F"/>
    <w:rsid w:val="00420C9B"/>
    <w:rsid w:val="00420F22"/>
    <w:rsid w:val="004214AE"/>
    <w:rsid w:val="00421CF5"/>
    <w:rsid w:val="0042252D"/>
    <w:rsid w:val="0042307C"/>
    <w:rsid w:val="00423B3C"/>
    <w:rsid w:val="00425B47"/>
    <w:rsid w:val="00427AE3"/>
    <w:rsid w:val="00430BFF"/>
    <w:rsid w:val="00431C53"/>
    <w:rsid w:val="00431F71"/>
    <w:rsid w:val="00432B6D"/>
    <w:rsid w:val="00432C4D"/>
    <w:rsid w:val="004337AE"/>
    <w:rsid w:val="0043398A"/>
    <w:rsid w:val="00433F16"/>
    <w:rsid w:val="00433F54"/>
    <w:rsid w:val="004355D7"/>
    <w:rsid w:val="00435999"/>
    <w:rsid w:val="004366E9"/>
    <w:rsid w:val="00436E0D"/>
    <w:rsid w:val="00437A41"/>
    <w:rsid w:val="00437B8F"/>
    <w:rsid w:val="0044054E"/>
    <w:rsid w:val="004406D0"/>
    <w:rsid w:val="00440786"/>
    <w:rsid w:val="004415EA"/>
    <w:rsid w:val="00442A79"/>
    <w:rsid w:val="0044451F"/>
    <w:rsid w:val="00446535"/>
    <w:rsid w:val="00450350"/>
    <w:rsid w:val="00451251"/>
    <w:rsid w:val="0045171D"/>
    <w:rsid w:val="00453B5D"/>
    <w:rsid w:val="00454047"/>
    <w:rsid w:val="004558FC"/>
    <w:rsid w:val="004559FA"/>
    <w:rsid w:val="004560BE"/>
    <w:rsid w:val="0045702D"/>
    <w:rsid w:val="004607D0"/>
    <w:rsid w:val="00461C53"/>
    <w:rsid w:val="004634B4"/>
    <w:rsid w:val="00465CD1"/>
    <w:rsid w:val="00471477"/>
    <w:rsid w:val="004728C5"/>
    <w:rsid w:val="004755FC"/>
    <w:rsid w:val="00475C3B"/>
    <w:rsid w:val="00477427"/>
    <w:rsid w:val="00477BF9"/>
    <w:rsid w:val="00481D7E"/>
    <w:rsid w:val="0048353E"/>
    <w:rsid w:val="004845E9"/>
    <w:rsid w:val="00484787"/>
    <w:rsid w:val="0048528E"/>
    <w:rsid w:val="004855CA"/>
    <w:rsid w:val="00490D00"/>
    <w:rsid w:val="00492829"/>
    <w:rsid w:val="00492EC0"/>
    <w:rsid w:val="0049403C"/>
    <w:rsid w:val="00494610"/>
    <w:rsid w:val="00495626"/>
    <w:rsid w:val="004A05A9"/>
    <w:rsid w:val="004A097C"/>
    <w:rsid w:val="004A1280"/>
    <w:rsid w:val="004A144B"/>
    <w:rsid w:val="004A1E2A"/>
    <w:rsid w:val="004A1FEB"/>
    <w:rsid w:val="004A2CEB"/>
    <w:rsid w:val="004A433A"/>
    <w:rsid w:val="004A4F64"/>
    <w:rsid w:val="004A550F"/>
    <w:rsid w:val="004A6636"/>
    <w:rsid w:val="004A6730"/>
    <w:rsid w:val="004B25EC"/>
    <w:rsid w:val="004B28EA"/>
    <w:rsid w:val="004B2B52"/>
    <w:rsid w:val="004B2EF1"/>
    <w:rsid w:val="004B35AF"/>
    <w:rsid w:val="004B710F"/>
    <w:rsid w:val="004C06C3"/>
    <w:rsid w:val="004C16E7"/>
    <w:rsid w:val="004C1BAB"/>
    <w:rsid w:val="004C2E35"/>
    <w:rsid w:val="004C3776"/>
    <w:rsid w:val="004C4455"/>
    <w:rsid w:val="004C4A07"/>
    <w:rsid w:val="004C5AA7"/>
    <w:rsid w:val="004C636D"/>
    <w:rsid w:val="004D10D0"/>
    <w:rsid w:val="004D1D04"/>
    <w:rsid w:val="004D3208"/>
    <w:rsid w:val="004D3BCF"/>
    <w:rsid w:val="004D4F58"/>
    <w:rsid w:val="004D52C8"/>
    <w:rsid w:val="004D538F"/>
    <w:rsid w:val="004D5F1B"/>
    <w:rsid w:val="004D6B7A"/>
    <w:rsid w:val="004E02EA"/>
    <w:rsid w:val="004E07F3"/>
    <w:rsid w:val="004E1272"/>
    <w:rsid w:val="004E2370"/>
    <w:rsid w:val="004E3054"/>
    <w:rsid w:val="004E43B5"/>
    <w:rsid w:val="004E7C43"/>
    <w:rsid w:val="004F1C93"/>
    <w:rsid w:val="004F206E"/>
    <w:rsid w:val="004F49C0"/>
    <w:rsid w:val="004F552E"/>
    <w:rsid w:val="004F5D82"/>
    <w:rsid w:val="004F753C"/>
    <w:rsid w:val="005009A3"/>
    <w:rsid w:val="00502010"/>
    <w:rsid w:val="005032F8"/>
    <w:rsid w:val="00505E09"/>
    <w:rsid w:val="00506A2D"/>
    <w:rsid w:val="00506D20"/>
    <w:rsid w:val="00506F95"/>
    <w:rsid w:val="00510A55"/>
    <w:rsid w:val="00511184"/>
    <w:rsid w:val="00513DFF"/>
    <w:rsid w:val="005147F9"/>
    <w:rsid w:val="00514BFD"/>
    <w:rsid w:val="00516DAF"/>
    <w:rsid w:val="00517657"/>
    <w:rsid w:val="005203F5"/>
    <w:rsid w:val="00523158"/>
    <w:rsid w:val="0052369D"/>
    <w:rsid w:val="00523843"/>
    <w:rsid w:val="00524D84"/>
    <w:rsid w:val="00525CFE"/>
    <w:rsid w:val="0052653A"/>
    <w:rsid w:val="0052751F"/>
    <w:rsid w:val="00527AA6"/>
    <w:rsid w:val="00530558"/>
    <w:rsid w:val="00530F2E"/>
    <w:rsid w:val="005329AD"/>
    <w:rsid w:val="005334E2"/>
    <w:rsid w:val="0053379F"/>
    <w:rsid w:val="005414A0"/>
    <w:rsid w:val="005417D5"/>
    <w:rsid w:val="00543220"/>
    <w:rsid w:val="00543B18"/>
    <w:rsid w:val="00544648"/>
    <w:rsid w:val="00544EDF"/>
    <w:rsid w:val="00545092"/>
    <w:rsid w:val="00546422"/>
    <w:rsid w:val="00546CE9"/>
    <w:rsid w:val="00547400"/>
    <w:rsid w:val="00550147"/>
    <w:rsid w:val="0055247B"/>
    <w:rsid w:val="00552B33"/>
    <w:rsid w:val="00554539"/>
    <w:rsid w:val="00554CE8"/>
    <w:rsid w:val="005550AE"/>
    <w:rsid w:val="005559A9"/>
    <w:rsid w:val="00555C7F"/>
    <w:rsid w:val="00555DDD"/>
    <w:rsid w:val="00560091"/>
    <w:rsid w:val="005603C8"/>
    <w:rsid w:val="0056076A"/>
    <w:rsid w:val="0056212E"/>
    <w:rsid w:val="00562D04"/>
    <w:rsid w:val="00562D12"/>
    <w:rsid w:val="00563C78"/>
    <w:rsid w:val="00563E38"/>
    <w:rsid w:val="00564DE0"/>
    <w:rsid w:val="00565FFD"/>
    <w:rsid w:val="0057059C"/>
    <w:rsid w:val="00570C02"/>
    <w:rsid w:val="00572361"/>
    <w:rsid w:val="00572715"/>
    <w:rsid w:val="00572F00"/>
    <w:rsid w:val="005746FF"/>
    <w:rsid w:val="00574AE5"/>
    <w:rsid w:val="00574EB9"/>
    <w:rsid w:val="00575C63"/>
    <w:rsid w:val="00576772"/>
    <w:rsid w:val="00577CCE"/>
    <w:rsid w:val="00580477"/>
    <w:rsid w:val="005818FB"/>
    <w:rsid w:val="00581927"/>
    <w:rsid w:val="00583980"/>
    <w:rsid w:val="00583B51"/>
    <w:rsid w:val="005840EB"/>
    <w:rsid w:val="005846A7"/>
    <w:rsid w:val="005852EB"/>
    <w:rsid w:val="005857B4"/>
    <w:rsid w:val="0058606A"/>
    <w:rsid w:val="0058609E"/>
    <w:rsid w:val="00587C50"/>
    <w:rsid w:val="0059074E"/>
    <w:rsid w:val="005920C3"/>
    <w:rsid w:val="00593227"/>
    <w:rsid w:val="00593FF6"/>
    <w:rsid w:val="00594A1A"/>
    <w:rsid w:val="00594E28"/>
    <w:rsid w:val="00594F16"/>
    <w:rsid w:val="00595123"/>
    <w:rsid w:val="0059589A"/>
    <w:rsid w:val="005978D9"/>
    <w:rsid w:val="005A02F1"/>
    <w:rsid w:val="005A0AE2"/>
    <w:rsid w:val="005A1943"/>
    <w:rsid w:val="005A3C8C"/>
    <w:rsid w:val="005A6D92"/>
    <w:rsid w:val="005A6E9F"/>
    <w:rsid w:val="005A71E1"/>
    <w:rsid w:val="005A79E1"/>
    <w:rsid w:val="005B346B"/>
    <w:rsid w:val="005B3A74"/>
    <w:rsid w:val="005B3EE1"/>
    <w:rsid w:val="005B4ABC"/>
    <w:rsid w:val="005C10B4"/>
    <w:rsid w:val="005C4CF3"/>
    <w:rsid w:val="005C5A1E"/>
    <w:rsid w:val="005C5FE9"/>
    <w:rsid w:val="005C7AAD"/>
    <w:rsid w:val="005D0069"/>
    <w:rsid w:val="005D4FB9"/>
    <w:rsid w:val="005D51A0"/>
    <w:rsid w:val="005D5D10"/>
    <w:rsid w:val="005D5E53"/>
    <w:rsid w:val="005D5EC4"/>
    <w:rsid w:val="005D6046"/>
    <w:rsid w:val="005D72C0"/>
    <w:rsid w:val="005E02D4"/>
    <w:rsid w:val="005E161E"/>
    <w:rsid w:val="005E2A03"/>
    <w:rsid w:val="005E2B8E"/>
    <w:rsid w:val="005E6E9F"/>
    <w:rsid w:val="005E7349"/>
    <w:rsid w:val="005E740A"/>
    <w:rsid w:val="005E7912"/>
    <w:rsid w:val="005E7C84"/>
    <w:rsid w:val="005F1480"/>
    <w:rsid w:val="005F1E0D"/>
    <w:rsid w:val="005F2853"/>
    <w:rsid w:val="005F5440"/>
    <w:rsid w:val="005F734E"/>
    <w:rsid w:val="006021B1"/>
    <w:rsid w:val="00602379"/>
    <w:rsid w:val="00603F17"/>
    <w:rsid w:val="0060630B"/>
    <w:rsid w:val="00606380"/>
    <w:rsid w:val="0060693C"/>
    <w:rsid w:val="006071C6"/>
    <w:rsid w:val="006074D3"/>
    <w:rsid w:val="006103F1"/>
    <w:rsid w:val="006106A6"/>
    <w:rsid w:val="00611171"/>
    <w:rsid w:val="006116F9"/>
    <w:rsid w:val="00614DB5"/>
    <w:rsid w:val="00614E06"/>
    <w:rsid w:val="006153D8"/>
    <w:rsid w:val="00615F8D"/>
    <w:rsid w:val="00616727"/>
    <w:rsid w:val="00617346"/>
    <w:rsid w:val="0062118A"/>
    <w:rsid w:val="006213C7"/>
    <w:rsid w:val="006218BC"/>
    <w:rsid w:val="00621E11"/>
    <w:rsid w:val="00622780"/>
    <w:rsid w:val="00623A12"/>
    <w:rsid w:val="006250FB"/>
    <w:rsid w:val="006271DB"/>
    <w:rsid w:val="0062748D"/>
    <w:rsid w:val="00627E55"/>
    <w:rsid w:val="00632080"/>
    <w:rsid w:val="00632BAF"/>
    <w:rsid w:val="00636B2C"/>
    <w:rsid w:val="00640B20"/>
    <w:rsid w:val="00641D4E"/>
    <w:rsid w:val="0064286F"/>
    <w:rsid w:val="00643784"/>
    <w:rsid w:val="0064527A"/>
    <w:rsid w:val="00647027"/>
    <w:rsid w:val="00650238"/>
    <w:rsid w:val="0065140D"/>
    <w:rsid w:val="00652B42"/>
    <w:rsid w:val="00653172"/>
    <w:rsid w:val="006532E7"/>
    <w:rsid w:val="00653A3E"/>
    <w:rsid w:val="00654163"/>
    <w:rsid w:val="00654A28"/>
    <w:rsid w:val="0065627D"/>
    <w:rsid w:val="00662548"/>
    <w:rsid w:val="00662EE0"/>
    <w:rsid w:val="00663240"/>
    <w:rsid w:val="00664B72"/>
    <w:rsid w:val="006666AA"/>
    <w:rsid w:val="00666B4B"/>
    <w:rsid w:val="00666B88"/>
    <w:rsid w:val="00666CD0"/>
    <w:rsid w:val="00671730"/>
    <w:rsid w:val="006722BA"/>
    <w:rsid w:val="00672382"/>
    <w:rsid w:val="0067247E"/>
    <w:rsid w:val="00672A52"/>
    <w:rsid w:val="0067300D"/>
    <w:rsid w:val="00676A9E"/>
    <w:rsid w:val="006774EA"/>
    <w:rsid w:val="00677ECB"/>
    <w:rsid w:val="0068280C"/>
    <w:rsid w:val="00684DCB"/>
    <w:rsid w:val="006851FE"/>
    <w:rsid w:val="006856AF"/>
    <w:rsid w:val="00686266"/>
    <w:rsid w:val="006938E9"/>
    <w:rsid w:val="00694238"/>
    <w:rsid w:val="006942CF"/>
    <w:rsid w:val="006A04E2"/>
    <w:rsid w:val="006A06EB"/>
    <w:rsid w:val="006A0EF9"/>
    <w:rsid w:val="006A25B0"/>
    <w:rsid w:val="006A4AB3"/>
    <w:rsid w:val="006A5963"/>
    <w:rsid w:val="006A63F9"/>
    <w:rsid w:val="006A66E0"/>
    <w:rsid w:val="006A7EA5"/>
    <w:rsid w:val="006B21AA"/>
    <w:rsid w:val="006B363E"/>
    <w:rsid w:val="006B3FCB"/>
    <w:rsid w:val="006B490A"/>
    <w:rsid w:val="006B59AC"/>
    <w:rsid w:val="006B5BE8"/>
    <w:rsid w:val="006B66E8"/>
    <w:rsid w:val="006C06AF"/>
    <w:rsid w:val="006C0777"/>
    <w:rsid w:val="006C081A"/>
    <w:rsid w:val="006C2642"/>
    <w:rsid w:val="006C2C89"/>
    <w:rsid w:val="006C64A7"/>
    <w:rsid w:val="006D09BA"/>
    <w:rsid w:val="006D12A6"/>
    <w:rsid w:val="006D34E1"/>
    <w:rsid w:val="006D41BE"/>
    <w:rsid w:val="006D68FA"/>
    <w:rsid w:val="006E015C"/>
    <w:rsid w:val="006E0521"/>
    <w:rsid w:val="006E0818"/>
    <w:rsid w:val="006E239E"/>
    <w:rsid w:val="006E3176"/>
    <w:rsid w:val="006E3881"/>
    <w:rsid w:val="006E48FE"/>
    <w:rsid w:val="006E67D3"/>
    <w:rsid w:val="006E6D96"/>
    <w:rsid w:val="006E7FD0"/>
    <w:rsid w:val="006F0220"/>
    <w:rsid w:val="006F04A2"/>
    <w:rsid w:val="006F39D1"/>
    <w:rsid w:val="006F410F"/>
    <w:rsid w:val="006F4188"/>
    <w:rsid w:val="006F4319"/>
    <w:rsid w:val="006F4B81"/>
    <w:rsid w:val="006F5E2B"/>
    <w:rsid w:val="006F77E1"/>
    <w:rsid w:val="006F7CF6"/>
    <w:rsid w:val="007002F3"/>
    <w:rsid w:val="007005AE"/>
    <w:rsid w:val="00701072"/>
    <w:rsid w:val="007027AE"/>
    <w:rsid w:val="00704201"/>
    <w:rsid w:val="00704FB2"/>
    <w:rsid w:val="00705989"/>
    <w:rsid w:val="0070764A"/>
    <w:rsid w:val="00710551"/>
    <w:rsid w:val="00712642"/>
    <w:rsid w:val="00712E54"/>
    <w:rsid w:val="00713E4E"/>
    <w:rsid w:val="00713F92"/>
    <w:rsid w:val="00714A29"/>
    <w:rsid w:val="00714E05"/>
    <w:rsid w:val="00714F5A"/>
    <w:rsid w:val="00716796"/>
    <w:rsid w:val="007171BC"/>
    <w:rsid w:val="007178DE"/>
    <w:rsid w:val="007206A8"/>
    <w:rsid w:val="00722E4B"/>
    <w:rsid w:val="00725C21"/>
    <w:rsid w:val="00725CBA"/>
    <w:rsid w:val="00726428"/>
    <w:rsid w:val="00727E2D"/>
    <w:rsid w:val="00727F47"/>
    <w:rsid w:val="00730967"/>
    <w:rsid w:val="00730F93"/>
    <w:rsid w:val="007311AC"/>
    <w:rsid w:val="007324C8"/>
    <w:rsid w:val="0073272F"/>
    <w:rsid w:val="00732B88"/>
    <w:rsid w:val="007331DA"/>
    <w:rsid w:val="00734FD0"/>
    <w:rsid w:val="007364A1"/>
    <w:rsid w:val="0073780E"/>
    <w:rsid w:val="0074186F"/>
    <w:rsid w:val="00741ADE"/>
    <w:rsid w:val="00741FF2"/>
    <w:rsid w:val="00742406"/>
    <w:rsid w:val="00742888"/>
    <w:rsid w:val="00743323"/>
    <w:rsid w:val="00744D7D"/>
    <w:rsid w:val="0074579F"/>
    <w:rsid w:val="00746913"/>
    <w:rsid w:val="00746928"/>
    <w:rsid w:val="00747DE4"/>
    <w:rsid w:val="007501CE"/>
    <w:rsid w:val="007502D4"/>
    <w:rsid w:val="00752EED"/>
    <w:rsid w:val="00753132"/>
    <w:rsid w:val="007538F2"/>
    <w:rsid w:val="00753CFA"/>
    <w:rsid w:val="007559B7"/>
    <w:rsid w:val="00757A2C"/>
    <w:rsid w:val="00760CD5"/>
    <w:rsid w:val="00762A91"/>
    <w:rsid w:val="00762FB5"/>
    <w:rsid w:val="00763339"/>
    <w:rsid w:val="00763590"/>
    <w:rsid w:val="00763B18"/>
    <w:rsid w:val="00764871"/>
    <w:rsid w:val="00764EA8"/>
    <w:rsid w:val="007650C1"/>
    <w:rsid w:val="00765FAB"/>
    <w:rsid w:val="00767357"/>
    <w:rsid w:val="0076772C"/>
    <w:rsid w:val="00770770"/>
    <w:rsid w:val="00770E64"/>
    <w:rsid w:val="007716D1"/>
    <w:rsid w:val="007718B1"/>
    <w:rsid w:val="00771DE1"/>
    <w:rsid w:val="0077360E"/>
    <w:rsid w:val="0077433B"/>
    <w:rsid w:val="007751CE"/>
    <w:rsid w:val="0077532D"/>
    <w:rsid w:val="00775A29"/>
    <w:rsid w:val="00777ECC"/>
    <w:rsid w:val="00780653"/>
    <w:rsid w:val="0078147C"/>
    <w:rsid w:val="00783A4D"/>
    <w:rsid w:val="007848FD"/>
    <w:rsid w:val="00784D9F"/>
    <w:rsid w:val="007854EB"/>
    <w:rsid w:val="00786EBE"/>
    <w:rsid w:val="007871A9"/>
    <w:rsid w:val="00787F68"/>
    <w:rsid w:val="00790A9B"/>
    <w:rsid w:val="00791B24"/>
    <w:rsid w:val="00792064"/>
    <w:rsid w:val="00792C40"/>
    <w:rsid w:val="0079492E"/>
    <w:rsid w:val="00795D07"/>
    <w:rsid w:val="0079661A"/>
    <w:rsid w:val="00796C0F"/>
    <w:rsid w:val="00797271"/>
    <w:rsid w:val="007977FC"/>
    <w:rsid w:val="00797D05"/>
    <w:rsid w:val="007A123A"/>
    <w:rsid w:val="007A290F"/>
    <w:rsid w:val="007A31B1"/>
    <w:rsid w:val="007A3FF4"/>
    <w:rsid w:val="007A5CBD"/>
    <w:rsid w:val="007A6253"/>
    <w:rsid w:val="007A640B"/>
    <w:rsid w:val="007A6E11"/>
    <w:rsid w:val="007A7E01"/>
    <w:rsid w:val="007B1298"/>
    <w:rsid w:val="007B3805"/>
    <w:rsid w:val="007B38FB"/>
    <w:rsid w:val="007B416A"/>
    <w:rsid w:val="007B41BF"/>
    <w:rsid w:val="007B45CA"/>
    <w:rsid w:val="007B6AA1"/>
    <w:rsid w:val="007B6D13"/>
    <w:rsid w:val="007B6E29"/>
    <w:rsid w:val="007B6FF5"/>
    <w:rsid w:val="007C0066"/>
    <w:rsid w:val="007C0DD7"/>
    <w:rsid w:val="007C0F31"/>
    <w:rsid w:val="007C5056"/>
    <w:rsid w:val="007D0058"/>
    <w:rsid w:val="007D156E"/>
    <w:rsid w:val="007D1D58"/>
    <w:rsid w:val="007D22BB"/>
    <w:rsid w:val="007D2C22"/>
    <w:rsid w:val="007D3485"/>
    <w:rsid w:val="007D4B33"/>
    <w:rsid w:val="007D635B"/>
    <w:rsid w:val="007D697B"/>
    <w:rsid w:val="007E0C75"/>
    <w:rsid w:val="007E1980"/>
    <w:rsid w:val="007E217E"/>
    <w:rsid w:val="007E4791"/>
    <w:rsid w:val="007E5B76"/>
    <w:rsid w:val="007E6817"/>
    <w:rsid w:val="007E74C9"/>
    <w:rsid w:val="007F0DDA"/>
    <w:rsid w:val="007F17D9"/>
    <w:rsid w:val="007F24F9"/>
    <w:rsid w:val="007F3B8D"/>
    <w:rsid w:val="007F50F7"/>
    <w:rsid w:val="007F5E3F"/>
    <w:rsid w:val="007F7AF4"/>
    <w:rsid w:val="0080053D"/>
    <w:rsid w:val="00800F7B"/>
    <w:rsid w:val="00803397"/>
    <w:rsid w:val="008037B5"/>
    <w:rsid w:val="008055B6"/>
    <w:rsid w:val="00806A31"/>
    <w:rsid w:val="008102A3"/>
    <w:rsid w:val="00810491"/>
    <w:rsid w:val="00810BCF"/>
    <w:rsid w:val="008148C7"/>
    <w:rsid w:val="008175D1"/>
    <w:rsid w:val="0082029B"/>
    <w:rsid w:val="00821B11"/>
    <w:rsid w:val="00821D57"/>
    <w:rsid w:val="00823AA7"/>
    <w:rsid w:val="008242F1"/>
    <w:rsid w:val="00825474"/>
    <w:rsid w:val="008275ED"/>
    <w:rsid w:val="00827804"/>
    <w:rsid w:val="00830047"/>
    <w:rsid w:val="008307F6"/>
    <w:rsid w:val="00830FEB"/>
    <w:rsid w:val="008314F4"/>
    <w:rsid w:val="008326E7"/>
    <w:rsid w:val="00834E86"/>
    <w:rsid w:val="0083588F"/>
    <w:rsid w:val="008377C8"/>
    <w:rsid w:val="00837F94"/>
    <w:rsid w:val="00840A3F"/>
    <w:rsid w:val="0084136F"/>
    <w:rsid w:val="00843CFA"/>
    <w:rsid w:val="008444CB"/>
    <w:rsid w:val="0084512B"/>
    <w:rsid w:val="008471A7"/>
    <w:rsid w:val="00847582"/>
    <w:rsid w:val="008503AE"/>
    <w:rsid w:val="00850610"/>
    <w:rsid w:val="00850C19"/>
    <w:rsid w:val="0085113E"/>
    <w:rsid w:val="008512D4"/>
    <w:rsid w:val="0085390C"/>
    <w:rsid w:val="00857548"/>
    <w:rsid w:val="008616EB"/>
    <w:rsid w:val="00862E50"/>
    <w:rsid w:val="008631DA"/>
    <w:rsid w:val="0086374D"/>
    <w:rsid w:val="0086446D"/>
    <w:rsid w:val="008656DC"/>
    <w:rsid w:val="0086641F"/>
    <w:rsid w:val="00870A92"/>
    <w:rsid w:val="00871CB1"/>
    <w:rsid w:val="0087730D"/>
    <w:rsid w:val="00880FC1"/>
    <w:rsid w:val="0088296E"/>
    <w:rsid w:val="008854E7"/>
    <w:rsid w:val="00885A28"/>
    <w:rsid w:val="00885ACD"/>
    <w:rsid w:val="00886A20"/>
    <w:rsid w:val="008905CC"/>
    <w:rsid w:val="00891E26"/>
    <w:rsid w:val="00892261"/>
    <w:rsid w:val="00894978"/>
    <w:rsid w:val="0089624C"/>
    <w:rsid w:val="008967A5"/>
    <w:rsid w:val="00897946"/>
    <w:rsid w:val="00897949"/>
    <w:rsid w:val="008A0AF8"/>
    <w:rsid w:val="008A3267"/>
    <w:rsid w:val="008A422D"/>
    <w:rsid w:val="008A5300"/>
    <w:rsid w:val="008A68BC"/>
    <w:rsid w:val="008A768B"/>
    <w:rsid w:val="008A7ED2"/>
    <w:rsid w:val="008B2D92"/>
    <w:rsid w:val="008B3415"/>
    <w:rsid w:val="008B37F3"/>
    <w:rsid w:val="008B38A9"/>
    <w:rsid w:val="008B3C85"/>
    <w:rsid w:val="008B433B"/>
    <w:rsid w:val="008B43CB"/>
    <w:rsid w:val="008B4847"/>
    <w:rsid w:val="008B4848"/>
    <w:rsid w:val="008B4FFE"/>
    <w:rsid w:val="008C202F"/>
    <w:rsid w:val="008C2F32"/>
    <w:rsid w:val="008C3206"/>
    <w:rsid w:val="008C33DF"/>
    <w:rsid w:val="008C343E"/>
    <w:rsid w:val="008C4956"/>
    <w:rsid w:val="008C4AE1"/>
    <w:rsid w:val="008C4D02"/>
    <w:rsid w:val="008C6517"/>
    <w:rsid w:val="008C67F6"/>
    <w:rsid w:val="008C7854"/>
    <w:rsid w:val="008C7C2E"/>
    <w:rsid w:val="008D0655"/>
    <w:rsid w:val="008D0B47"/>
    <w:rsid w:val="008D0E38"/>
    <w:rsid w:val="008D166F"/>
    <w:rsid w:val="008D244E"/>
    <w:rsid w:val="008D323C"/>
    <w:rsid w:val="008D3491"/>
    <w:rsid w:val="008D377C"/>
    <w:rsid w:val="008D4040"/>
    <w:rsid w:val="008D4AE7"/>
    <w:rsid w:val="008D6407"/>
    <w:rsid w:val="008E0CB1"/>
    <w:rsid w:val="008E1379"/>
    <w:rsid w:val="008E2088"/>
    <w:rsid w:val="008E2B37"/>
    <w:rsid w:val="008E3053"/>
    <w:rsid w:val="008E35A8"/>
    <w:rsid w:val="008E4FD1"/>
    <w:rsid w:val="008E5F3A"/>
    <w:rsid w:val="008E6BA6"/>
    <w:rsid w:val="008E73E7"/>
    <w:rsid w:val="008F22F9"/>
    <w:rsid w:val="008F25C9"/>
    <w:rsid w:val="008F2618"/>
    <w:rsid w:val="008F2FE4"/>
    <w:rsid w:val="008F301A"/>
    <w:rsid w:val="008F322C"/>
    <w:rsid w:val="008F33C9"/>
    <w:rsid w:val="008F3531"/>
    <w:rsid w:val="008F3D82"/>
    <w:rsid w:val="008F4E86"/>
    <w:rsid w:val="008F67CB"/>
    <w:rsid w:val="00900E23"/>
    <w:rsid w:val="00905ED3"/>
    <w:rsid w:val="00906316"/>
    <w:rsid w:val="009066F0"/>
    <w:rsid w:val="00906C71"/>
    <w:rsid w:val="00910A7F"/>
    <w:rsid w:val="00911641"/>
    <w:rsid w:val="009116CC"/>
    <w:rsid w:val="0091223B"/>
    <w:rsid w:val="00913589"/>
    <w:rsid w:val="00914344"/>
    <w:rsid w:val="009151ED"/>
    <w:rsid w:val="00923343"/>
    <w:rsid w:val="0092347C"/>
    <w:rsid w:val="0092366B"/>
    <w:rsid w:val="009242B0"/>
    <w:rsid w:val="00924F6A"/>
    <w:rsid w:val="009256F3"/>
    <w:rsid w:val="009271DC"/>
    <w:rsid w:val="00930378"/>
    <w:rsid w:val="0093385D"/>
    <w:rsid w:val="00934A54"/>
    <w:rsid w:val="00934A6D"/>
    <w:rsid w:val="00934B31"/>
    <w:rsid w:val="00935E33"/>
    <w:rsid w:val="0093612D"/>
    <w:rsid w:val="009372D0"/>
    <w:rsid w:val="009430B6"/>
    <w:rsid w:val="00943A6B"/>
    <w:rsid w:val="00946D37"/>
    <w:rsid w:val="00946D97"/>
    <w:rsid w:val="009509F2"/>
    <w:rsid w:val="00951162"/>
    <w:rsid w:val="0095143F"/>
    <w:rsid w:val="009548E6"/>
    <w:rsid w:val="00954BFC"/>
    <w:rsid w:val="00955CDE"/>
    <w:rsid w:val="00957364"/>
    <w:rsid w:val="00957749"/>
    <w:rsid w:val="0096065F"/>
    <w:rsid w:val="00960A4D"/>
    <w:rsid w:val="00962080"/>
    <w:rsid w:val="00963B62"/>
    <w:rsid w:val="0096537B"/>
    <w:rsid w:val="009660ED"/>
    <w:rsid w:val="0096732A"/>
    <w:rsid w:val="0097062F"/>
    <w:rsid w:val="00970F8C"/>
    <w:rsid w:val="00976F4C"/>
    <w:rsid w:val="00980C1D"/>
    <w:rsid w:val="00981B30"/>
    <w:rsid w:val="009823F2"/>
    <w:rsid w:val="00982CD1"/>
    <w:rsid w:val="009830DC"/>
    <w:rsid w:val="0098372E"/>
    <w:rsid w:val="00983DC6"/>
    <w:rsid w:val="00985866"/>
    <w:rsid w:val="00987274"/>
    <w:rsid w:val="0098750F"/>
    <w:rsid w:val="0099061F"/>
    <w:rsid w:val="009918E2"/>
    <w:rsid w:val="00992EAB"/>
    <w:rsid w:val="00993B0D"/>
    <w:rsid w:val="00994060"/>
    <w:rsid w:val="00994AAF"/>
    <w:rsid w:val="00994F0C"/>
    <w:rsid w:val="00995077"/>
    <w:rsid w:val="009960B6"/>
    <w:rsid w:val="00997AED"/>
    <w:rsid w:val="009A02B1"/>
    <w:rsid w:val="009A054A"/>
    <w:rsid w:val="009A09B6"/>
    <w:rsid w:val="009A0B94"/>
    <w:rsid w:val="009A1E5F"/>
    <w:rsid w:val="009A29E2"/>
    <w:rsid w:val="009A46C8"/>
    <w:rsid w:val="009A55D7"/>
    <w:rsid w:val="009B2232"/>
    <w:rsid w:val="009B2B3D"/>
    <w:rsid w:val="009B3D5C"/>
    <w:rsid w:val="009B5ACA"/>
    <w:rsid w:val="009B6012"/>
    <w:rsid w:val="009C0247"/>
    <w:rsid w:val="009C0623"/>
    <w:rsid w:val="009C102C"/>
    <w:rsid w:val="009C1B09"/>
    <w:rsid w:val="009C248E"/>
    <w:rsid w:val="009C2B1A"/>
    <w:rsid w:val="009C3768"/>
    <w:rsid w:val="009C4138"/>
    <w:rsid w:val="009C41F1"/>
    <w:rsid w:val="009C422F"/>
    <w:rsid w:val="009C45A6"/>
    <w:rsid w:val="009C522F"/>
    <w:rsid w:val="009C540B"/>
    <w:rsid w:val="009C7186"/>
    <w:rsid w:val="009D0D57"/>
    <w:rsid w:val="009D179C"/>
    <w:rsid w:val="009D199D"/>
    <w:rsid w:val="009D3756"/>
    <w:rsid w:val="009D5AAE"/>
    <w:rsid w:val="009D65F0"/>
    <w:rsid w:val="009D6EDA"/>
    <w:rsid w:val="009D79FB"/>
    <w:rsid w:val="009E2683"/>
    <w:rsid w:val="009E3698"/>
    <w:rsid w:val="009E4BAE"/>
    <w:rsid w:val="009E5695"/>
    <w:rsid w:val="009E7B88"/>
    <w:rsid w:val="009F0443"/>
    <w:rsid w:val="009F2CEF"/>
    <w:rsid w:val="009F3260"/>
    <w:rsid w:val="009F7326"/>
    <w:rsid w:val="00A0117A"/>
    <w:rsid w:val="00A015A7"/>
    <w:rsid w:val="00A01AE1"/>
    <w:rsid w:val="00A01B2A"/>
    <w:rsid w:val="00A01DD6"/>
    <w:rsid w:val="00A01E7B"/>
    <w:rsid w:val="00A03EFE"/>
    <w:rsid w:val="00A0592E"/>
    <w:rsid w:val="00A05D22"/>
    <w:rsid w:val="00A074A8"/>
    <w:rsid w:val="00A0755E"/>
    <w:rsid w:val="00A07FC5"/>
    <w:rsid w:val="00A10727"/>
    <w:rsid w:val="00A113A7"/>
    <w:rsid w:val="00A11614"/>
    <w:rsid w:val="00A13F13"/>
    <w:rsid w:val="00A14467"/>
    <w:rsid w:val="00A15A5A"/>
    <w:rsid w:val="00A21629"/>
    <w:rsid w:val="00A226F3"/>
    <w:rsid w:val="00A25ED1"/>
    <w:rsid w:val="00A26202"/>
    <w:rsid w:val="00A26B60"/>
    <w:rsid w:val="00A278DB"/>
    <w:rsid w:val="00A337E3"/>
    <w:rsid w:val="00A33F10"/>
    <w:rsid w:val="00A36D0B"/>
    <w:rsid w:val="00A40CEC"/>
    <w:rsid w:val="00A4216E"/>
    <w:rsid w:val="00A42424"/>
    <w:rsid w:val="00A440B0"/>
    <w:rsid w:val="00A45579"/>
    <w:rsid w:val="00A459C8"/>
    <w:rsid w:val="00A46157"/>
    <w:rsid w:val="00A47147"/>
    <w:rsid w:val="00A50F0B"/>
    <w:rsid w:val="00A518D4"/>
    <w:rsid w:val="00A533DE"/>
    <w:rsid w:val="00A55891"/>
    <w:rsid w:val="00A55F90"/>
    <w:rsid w:val="00A5737C"/>
    <w:rsid w:val="00A608B0"/>
    <w:rsid w:val="00A64885"/>
    <w:rsid w:val="00A672D2"/>
    <w:rsid w:val="00A76DB0"/>
    <w:rsid w:val="00A7706C"/>
    <w:rsid w:val="00A771F1"/>
    <w:rsid w:val="00A809B7"/>
    <w:rsid w:val="00A80E88"/>
    <w:rsid w:val="00A822AC"/>
    <w:rsid w:val="00A82C64"/>
    <w:rsid w:val="00A84A94"/>
    <w:rsid w:val="00A85079"/>
    <w:rsid w:val="00A85C01"/>
    <w:rsid w:val="00A85F75"/>
    <w:rsid w:val="00A8614F"/>
    <w:rsid w:val="00A878C3"/>
    <w:rsid w:val="00A90A67"/>
    <w:rsid w:val="00A914EC"/>
    <w:rsid w:val="00A9292C"/>
    <w:rsid w:val="00A92C48"/>
    <w:rsid w:val="00A931AC"/>
    <w:rsid w:val="00A93C5B"/>
    <w:rsid w:val="00A9441B"/>
    <w:rsid w:val="00A94E56"/>
    <w:rsid w:val="00A95970"/>
    <w:rsid w:val="00AA040F"/>
    <w:rsid w:val="00AA1690"/>
    <w:rsid w:val="00AA22BB"/>
    <w:rsid w:val="00AA592D"/>
    <w:rsid w:val="00AB0A16"/>
    <w:rsid w:val="00AB14E8"/>
    <w:rsid w:val="00AB221B"/>
    <w:rsid w:val="00AB2E20"/>
    <w:rsid w:val="00AB3190"/>
    <w:rsid w:val="00AB59D8"/>
    <w:rsid w:val="00AB7ACC"/>
    <w:rsid w:val="00AC27A3"/>
    <w:rsid w:val="00AC28F2"/>
    <w:rsid w:val="00AC3A83"/>
    <w:rsid w:val="00AC6344"/>
    <w:rsid w:val="00AC637A"/>
    <w:rsid w:val="00AC6CD4"/>
    <w:rsid w:val="00AC6F28"/>
    <w:rsid w:val="00AC7721"/>
    <w:rsid w:val="00AC7885"/>
    <w:rsid w:val="00AD002B"/>
    <w:rsid w:val="00AD0A88"/>
    <w:rsid w:val="00AD146C"/>
    <w:rsid w:val="00AD3D15"/>
    <w:rsid w:val="00AD4125"/>
    <w:rsid w:val="00AD4F14"/>
    <w:rsid w:val="00AD69BB"/>
    <w:rsid w:val="00AD6D7E"/>
    <w:rsid w:val="00AD6E99"/>
    <w:rsid w:val="00AD740D"/>
    <w:rsid w:val="00AD7CB7"/>
    <w:rsid w:val="00AE05F3"/>
    <w:rsid w:val="00AE27A5"/>
    <w:rsid w:val="00AE2CE5"/>
    <w:rsid w:val="00AE323E"/>
    <w:rsid w:val="00AE3B96"/>
    <w:rsid w:val="00AE4614"/>
    <w:rsid w:val="00AE472D"/>
    <w:rsid w:val="00AE4B84"/>
    <w:rsid w:val="00AE69ED"/>
    <w:rsid w:val="00AF0342"/>
    <w:rsid w:val="00AF03A9"/>
    <w:rsid w:val="00AF03E7"/>
    <w:rsid w:val="00AF08C8"/>
    <w:rsid w:val="00AF1FC3"/>
    <w:rsid w:val="00AF23C0"/>
    <w:rsid w:val="00AF41A1"/>
    <w:rsid w:val="00AF4D8C"/>
    <w:rsid w:val="00AF5A1C"/>
    <w:rsid w:val="00AF7FA0"/>
    <w:rsid w:val="00B000CA"/>
    <w:rsid w:val="00B006A5"/>
    <w:rsid w:val="00B00C03"/>
    <w:rsid w:val="00B025E0"/>
    <w:rsid w:val="00B03039"/>
    <w:rsid w:val="00B03AF2"/>
    <w:rsid w:val="00B0403E"/>
    <w:rsid w:val="00B04113"/>
    <w:rsid w:val="00B044D9"/>
    <w:rsid w:val="00B04E3A"/>
    <w:rsid w:val="00B053FE"/>
    <w:rsid w:val="00B064DF"/>
    <w:rsid w:val="00B06C7D"/>
    <w:rsid w:val="00B077A6"/>
    <w:rsid w:val="00B07903"/>
    <w:rsid w:val="00B1044E"/>
    <w:rsid w:val="00B11A18"/>
    <w:rsid w:val="00B13C0E"/>
    <w:rsid w:val="00B15F47"/>
    <w:rsid w:val="00B164E2"/>
    <w:rsid w:val="00B16A49"/>
    <w:rsid w:val="00B16B9E"/>
    <w:rsid w:val="00B20601"/>
    <w:rsid w:val="00B215B4"/>
    <w:rsid w:val="00B24DFB"/>
    <w:rsid w:val="00B275A9"/>
    <w:rsid w:val="00B27CD3"/>
    <w:rsid w:val="00B30955"/>
    <w:rsid w:val="00B30AC7"/>
    <w:rsid w:val="00B32F4F"/>
    <w:rsid w:val="00B3455D"/>
    <w:rsid w:val="00B36D49"/>
    <w:rsid w:val="00B373F3"/>
    <w:rsid w:val="00B379CB"/>
    <w:rsid w:val="00B40606"/>
    <w:rsid w:val="00B40610"/>
    <w:rsid w:val="00B40C0F"/>
    <w:rsid w:val="00B41191"/>
    <w:rsid w:val="00B41406"/>
    <w:rsid w:val="00B42D64"/>
    <w:rsid w:val="00B43944"/>
    <w:rsid w:val="00B45565"/>
    <w:rsid w:val="00B46183"/>
    <w:rsid w:val="00B476D4"/>
    <w:rsid w:val="00B50A00"/>
    <w:rsid w:val="00B517E4"/>
    <w:rsid w:val="00B51B78"/>
    <w:rsid w:val="00B52044"/>
    <w:rsid w:val="00B52716"/>
    <w:rsid w:val="00B52DE7"/>
    <w:rsid w:val="00B53EE4"/>
    <w:rsid w:val="00B55B87"/>
    <w:rsid w:val="00B55DE5"/>
    <w:rsid w:val="00B566B8"/>
    <w:rsid w:val="00B577DE"/>
    <w:rsid w:val="00B605BA"/>
    <w:rsid w:val="00B62BCE"/>
    <w:rsid w:val="00B62D4F"/>
    <w:rsid w:val="00B6354E"/>
    <w:rsid w:val="00B64575"/>
    <w:rsid w:val="00B66B13"/>
    <w:rsid w:val="00B67239"/>
    <w:rsid w:val="00B71C73"/>
    <w:rsid w:val="00B72968"/>
    <w:rsid w:val="00B73122"/>
    <w:rsid w:val="00B74D4C"/>
    <w:rsid w:val="00B75E19"/>
    <w:rsid w:val="00B769AA"/>
    <w:rsid w:val="00B77726"/>
    <w:rsid w:val="00B778AF"/>
    <w:rsid w:val="00B8002A"/>
    <w:rsid w:val="00B80D43"/>
    <w:rsid w:val="00B80D63"/>
    <w:rsid w:val="00B814C8"/>
    <w:rsid w:val="00B81DEE"/>
    <w:rsid w:val="00B842E4"/>
    <w:rsid w:val="00B90246"/>
    <w:rsid w:val="00B90B46"/>
    <w:rsid w:val="00B91F06"/>
    <w:rsid w:val="00B924F2"/>
    <w:rsid w:val="00B9252D"/>
    <w:rsid w:val="00B92A79"/>
    <w:rsid w:val="00B95CF9"/>
    <w:rsid w:val="00BA033F"/>
    <w:rsid w:val="00BA0719"/>
    <w:rsid w:val="00BA3228"/>
    <w:rsid w:val="00BA32C4"/>
    <w:rsid w:val="00BA5354"/>
    <w:rsid w:val="00BA53DC"/>
    <w:rsid w:val="00BA6254"/>
    <w:rsid w:val="00BA6E68"/>
    <w:rsid w:val="00BA6F77"/>
    <w:rsid w:val="00BA7CE3"/>
    <w:rsid w:val="00BB0488"/>
    <w:rsid w:val="00BB2CAA"/>
    <w:rsid w:val="00BB426C"/>
    <w:rsid w:val="00BB460E"/>
    <w:rsid w:val="00BB550A"/>
    <w:rsid w:val="00BB58FB"/>
    <w:rsid w:val="00BC1157"/>
    <w:rsid w:val="00BC24FD"/>
    <w:rsid w:val="00BC4208"/>
    <w:rsid w:val="00BC4528"/>
    <w:rsid w:val="00BC4F2D"/>
    <w:rsid w:val="00BC5D1D"/>
    <w:rsid w:val="00BC5DB0"/>
    <w:rsid w:val="00BD21D0"/>
    <w:rsid w:val="00BD2E7B"/>
    <w:rsid w:val="00BD54C7"/>
    <w:rsid w:val="00BD616A"/>
    <w:rsid w:val="00BE00B5"/>
    <w:rsid w:val="00BE022A"/>
    <w:rsid w:val="00BE0A1E"/>
    <w:rsid w:val="00BE1403"/>
    <w:rsid w:val="00BE38EB"/>
    <w:rsid w:val="00BE3F9E"/>
    <w:rsid w:val="00BE4187"/>
    <w:rsid w:val="00BE41EE"/>
    <w:rsid w:val="00BE59F9"/>
    <w:rsid w:val="00BE5E39"/>
    <w:rsid w:val="00BE64F4"/>
    <w:rsid w:val="00BE7315"/>
    <w:rsid w:val="00BF0BB6"/>
    <w:rsid w:val="00BF0C8D"/>
    <w:rsid w:val="00BF0FC9"/>
    <w:rsid w:val="00BF0FD1"/>
    <w:rsid w:val="00BF18AC"/>
    <w:rsid w:val="00BF2710"/>
    <w:rsid w:val="00BF2BA9"/>
    <w:rsid w:val="00BF30D2"/>
    <w:rsid w:val="00BF3FB1"/>
    <w:rsid w:val="00BF537D"/>
    <w:rsid w:val="00C023EE"/>
    <w:rsid w:val="00C03FAC"/>
    <w:rsid w:val="00C04131"/>
    <w:rsid w:val="00C056AA"/>
    <w:rsid w:val="00C05E8B"/>
    <w:rsid w:val="00C067AD"/>
    <w:rsid w:val="00C10809"/>
    <w:rsid w:val="00C10CBA"/>
    <w:rsid w:val="00C10D9C"/>
    <w:rsid w:val="00C121CF"/>
    <w:rsid w:val="00C12305"/>
    <w:rsid w:val="00C12A6D"/>
    <w:rsid w:val="00C136F0"/>
    <w:rsid w:val="00C151B9"/>
    <w:rsid w:val="00C159B6"/>
    <w:rsid w:val="00C15B3B"/>
    <w:rsid w:val="00C16F93"/>
    <w:rsid w:val="00C20027"/>
    <w:rsid w:val="00C2133A"/>
    <w:rsid w:val="00C2137F"/>
    <w:rsid w:val="00C21E07"/>
    <w:rsid w:val="00C228C4"/>
    <w:rsid w:val="00C22F1E"/>
    <w:rsid w:val="00C23534"/>
    <w:rsid w:val="00C24BC7"/>
    <w:rsid w:val="00C24FA1"/>
    <w:rsid w:val="00C26336"/>
    <w:rsid w:val="00C26798"/>
    <w:rsid w:val="00C269E9"/>
    <w:rsid w:val="00C30EAA"/>
    <w:rsid w:val="00C30F7C"/>
    <w:rsid w:val="00C32940"/>
    <w:rsid w:val="00C338CD"/>
    <w:rsid w:val="00C345A9"/>
    <w:rsid w:val="00C34AA3"/>
    <w:rsid w:val="00C34C20"/>
    <w:rsid w:val="00C366C2"/>
    <w:rsid w:val="00C36858"/>
    <w:rsid w:val="00C37085"/>
    <w:rsid w:val="00C378E2"/>
    <w:rsid w:val="00C40B02"/>
    <w:rsid w:val="00C422BE"/>
    <w:rsid w:val="00C43535"/>
    <w:rsid w:val="00C4434D"/>
    <w:rsid w:val="00C4493E"/>
    <w:rsid w:val="00C45461"/>
    <w:rsid w:val="00C46A12"/>
    <w:rsid w:val="00C54A7E"/>
    <w:rsid w:val="00C55AC2"/>
    <w:rsid w:val="00C565BB"/>
    <w:rsid w:val="00C60BEB"/>
    <w:rsid w:val="00C60BFA"/>
    <w:rsid w:val="00C60FFB"/>
    <w:rsid w:val="00C611DC"/>
    <w:rsid w:val="00C62029"/>
    <w:rsid w:val="00C63395"/>
    <w:rsid w:val="00C646D4"/>
    <w:rsid w:val="00C676D6"/>
    <w:rsid w:val="00C67DF8"/>
    <w:rsid w:val="00C7025B"/>
    <w:rsid w:val="00C7154E"/>
    <w:rsid w:val="00C7221D"/>
    <w:rsid w:val="00C72A2C"/>
    <w:rsid w:val="00C751DD"/>
    <w:rsid w:val="00C75960"/>
    <w:rsid w:val="00C75CC1"/>
    <w:rsid w:val="00C7793D"/>
    <w:rsid w:val="00C77FC8"/>
    <w:rsid w:val="00C824A4"/>
    <w:rsid w:val="00C824D1"/>
    <w:rsid w:val="00C82E44"/>
    <w:rsid w:val="00C830C5"/>
    <w:rsid w:val="00C86738"/>
    <w:rsid w:val="00C86858"/>
    <w:rsid w:val="00C90910"/>
    <w:rsid w:val="00C91A71"/>
    <w:rsid w:val="00C91FD3"/>
    <w:rsid w:val="00C9258D"/>
    <w:rsid w:val="00C92767"/>
    <w:rsid w:val="00C92ABD"/>
    <w:rsid w:val="00C931CC"/>
    <w:rsid w:val="00C959F7"/>
    <w:rsid w:val="00C96427"/>
    <w:rsid w:val="00C9647B"/>
    <w:rsid w:val="00CA0DB0"/>
    <w:rsid w:val="00CA4384"/>
    <w:rsid w:val="00CA64EC"/>
    <w:rsid w:val="00CB0C64"/>
    <w:rsid w:val="00CB0FC8"/>
    <w:rsid w:val="00CB2011"/>
    <w:rsid w:val="00CB2733"/>
    <w:rsid w:val="00CB2EC6"/>
    <w:rsid w:val="00CB32ED"/>
    <w:rsid w:val="00CB4D77"/>
    <w:rsid w:val="00CB55A0"/>
    <w:rsid w:val="00CB589A"/>
    <w:rsid w:val="00CB7A7C"/>
    <w:rsid w:val="00CB7ACE"/>
    <w:rsid w:val="00CC04DF"/>
    <w:rsid w:val="00CC1013"/>
    <w:rsid w:val="00CC1BBE"/>
    <w:rsid w:val="00CC2BF7"/>
    <w:rsid w:val="00CC2DA8"/>
    <w:rsid w:val="00CC406C"/>
    <w:rsid w:val="00CC51E3"/>
    <w:rsid w:val="00CD1613"/>
    <w:rsid w:val="00CD18A6"/>
    <w:rsid w:val="00CD27F3"/>
    <w:rsid w:val="00CD2858"/>
    <w:rsid w:val="00CD3253"/>
    <w:rsid w:val="00CD398B"/>
    <w:rsid w:val="00CD58B7"/>
    <w:rsid w:val="00CD661E"/>
    <w:rsid w:val="00CD7815"/>
    <w:rsid w:val="00CD7A5B"/>
    <w:rsid w:val="00CD7DCD"/>
    <w:rsid w:val="00CE0AD8"/>
    <w:rsid w:val="00CE325B"/>
    <w:rsid w:val="00CE7398"/>
    <w:rsid w:val="00CE7DBC"/>
    <w:rsid w:val="00CF0402"/>
    <w:rsid w:val="00CF04F4"/>
    <w:rsid w:val="00CF1CB2"/>
    <w:rsid w:val="00D00F88"/>
    <w:rsid w:val="00D01B8C"/>
    <w:rsid w:val="00D0231E"/>
    <w:rsid w:val="00D05A50"/>
    <w:rsid w:val="00D05F81"/>
    <w:rsid w:val="00D070FE"/>
    <w:rsid w:val="00D11CBD"/>
    <w:rsid w:val="00D12939"/>
    <w:rsid w:val="00D13A44"/>
    <w:rsid w:val="00D14168"/>
    <w:rsid w:val="00D230BE"/>
    <w:rsid w:val="00D242C2"/>
    <w:rsid w:val="00D24D54"/>
    <w:rsid w:val="00D2537A"/>
    <w:rsid w:val="00D25F7D"/>
    <w:rsid w:val="00D25F89"/>
    <w:rsid w:val="00D270F8"/>
    <w:rsid w:val="00D30EFD"/>
    <w:rsid w:val="00D31551"/>
    <w:rsid w:val="00D31B7C"/>
    <w:rsid w:val="00D32884"/>
    <w:rsid w:val="00D33822"/>
    <w:rsid w:val="00D33E77"/>
    <w:rsid w:val="00D357A1"/>
    <w:rsid w:val="00D37C0A"/>
    <w:rsid w:val="00D37F5C"/>
    <w:rsid w:val="00D40B1A"/>
    <w:rsid w:val="00D41305"/>
    <w:rsid w:val="00D413BD"/>
    <w:rsid w:val="00D4376F"/>
    <w:rsid w:val="00D44DB4"/>
    <w:rsid w:val="00D4646F"/>
    <w:rsid w:val="00D476D3"/>
    <w:rsid w:val="00D531F5"/>
    <w:rsid w:val="00D539FC"/>
    <w:rsid w:val="00D53F4B"/>
    <w:rsid w:val="00D5423C"/>
    <w:rsid w:val="00D55AC3"/>
    <w:rsid w:val="00D55DC3"/>
    <w:rsid w:val="00D56E1F"/>
    <w:rsid w:val="00D61C0E"/>
    <w:rsid w:val="00D6261D"/>
    <w:rsid w:val="00D626FF"/>
    <w:rsid w:val="00D65277"/>
    <w:rsid w:val="00D66745"/>
    <w:rsid w:val="00D676EA"/>
    <w:rsid w:val="00D67F78"/>
    <w:rsid w:val="00D67FFE"/>
    <w:rsid w:val="00D72E35"/>
    <w:rsid w:val="00D738AB"/>
    <w:rsid w:val="00D738E6"/>
    <w:rsid w:val="00D74CFD"/>
    <w:rsid w:val="00D74F50"/>
    <w:rsid w:val="00D77F8F"/>
    <w:rsid w:val="00D82503"/>
    <w:rsid w:val="00D837CB"/>
    <w:rsid w:val="00D83BBE"/>
    <w:rsid w:val="00D854C7"/>
    <w:rsid w:val="00D854CE"/>
    <w:rsid w:val="00D869BE"/>
    <w:rsid w:val="00D87554"/>
    <w:rsid w:val="00D87F64"/>
    <w:rsid w:val="00D928A9"/>
    <w:rsid w:val="00D92E26"/>
    <w:rsid w:val="00D932D7"/>
    <w:rsid w:val="00D93891"/>
    <w:rsid w:val="00D9405F"/>
    <w:rsid w:val="00D94D82"/>
    <w:rsid w:val="00D95950"/>
    <w:rsid w:val="00D95D5E"/>
    <w:rsid w:val="00D96413"/>
    <w:rsid w:val="00DA0972"/>
    <w:rsid w:val="00DA1A88"/>
    <w:rsid w:val="00DA2066"/>
    <w:rsid w:val="00DA2252"/>
    <w:rsid w:val="00DA3B4C"/>
    <w:rsid w:val="00DA505D"/>
    <w:rsid w:val="00DA588C"/>
    <w:rsid w:val="00DA71B7"/>
    <w:rsid w:val="00DB21BE"/>
    <w:rsid w:val="00DB258D"/>
    <w:rsid w:val="00DB2D95"/>
    <w:rsid w:val="00DB7222"/>
    <w:rsid w:val="00DB7856"/>
    <w:rsid w:val="00DC0CCE"/>
    <w:rsid w:val="00DC2204"/>
    <w:rsid w:val="00DC575D"/>
    <w:rsid w:val="00DC653E"/>
    <w:rsid w:val="00DC7583"/>
    <w:rsid w:val="00DD0B91"/>
    <w:rsid w:val="00DD1495"/>
    <w:rsid w:val="00DD19B4"/>
    <w:rsid w:val="00DD1BAF"/>
    <w:rsid w:val="00DD2434"/>
    <w:rsid w:val="00DD3B7E"/>
    <w:rsid w:val="00DD41E9"/>
    <w:rsid w:val="00DD4230"/>
    <w:rsid w:val="00DD42FA"/>
    <w:rsid w:val="00DD4A75"/>
    <w:rsid w:val="00DD4BD2"/>
    <w:rsid w:val="00DD5478"/>
    <w:rsid w:val="00DD5637"/>
    <w:rsid w:val="00DD6E2C"/>
    <w:rsid w:val="00DD7477"/>
    <w:rsid w:val="00DE009C"/>
    <w:rsid w:val="00DE107C"/>
    <w:rsid w:val="00DE19D1"/>
    <w:rsid w:val="00DE29BA"/>
    <w:rsid w:val="00DE43D5"/>
    <w:rsid w:val="00DE4886"/>
    <w:rsid w:val="00DE5434"/>
    <w:rsid w:val="00DE5A3D"/>
    <w:rsid w:val="00DE79B7"/>
    <w:rsid w:val="00DE7EE0"/>
    <w:rsid w:val="00DF0494"/>
    <w:rsid w:val="00DF0E5E"/>
    <w:rsid w:val="00DF1B90"/>
    <w:rsid w:val="00DF1C3B"/>
    <w:rsid w:val="00DF21AE"/>
    <w:rsid w:val="00DF425F"/>
    <w:rsid w:val="00DF543E"/>
    <w:rsid w:val="00DF7641"/>
    <w:rsid w:val="00DF7A07"/>
    <w:rsid w:val="00E0030F"/>
    <w:rsid w:val="00E00D0C"/>
    <w:rsid w:val="00E01792"/>
    <w:rsid w:val="00E0291E"/>
    <w:rsid w:val="00E02D08"/>
    <w:rsid w:val="00E04050"/>
    <w:rsid w:val="00E0502F"/>
    <w:rsid w:val="00E0702E"/>
    <w:rsid w:val="00E07429"/>
    <w:rsid w:val="00E07874"/>
    <w:rsid w:val="00E105C6"/>
    <w:rsid w:val="00E107D3"/>
    <w:rsid w:val="00E115BE"/>
    <w:rsid w:val="00E12DE8"/>
    <w:rsid w:val="00E1582B"/>
    <w:rsid w:val="00E15EDB"/>
    <w:rsid w:val="00E173D4"/>
    <w:rsid w:val="00E17A44"/>
    <w:rsid w:val="00E20C25"/>
    <w:rsid w:val="00E24FE4"/>
    <w:rsid w:val="00E266CF"/>
    <w:rsid w:val="00E27A77"/>
    <w:rsid w:val="00E31F09"/>
    <w:rsid w:val="00E329F7"/>
    <w:rsid w:val="00E332B0"/>
    <w:rsid w:val="00E334B2"/>
    <w:rsid w:val="00E34152"/>
    <w:rsid w:val="00E3423E"/>
    <w:rsid w:val="00E35876"/>
    <w:rsid w:val="00E36104"/>
    <w:rsid w:val="00E3625F"/>
    <w:rsid w:val="00E40078"/>
    <w:rsid w:val="00E402D1"/>
    <w:rsid w:val="00E426D5"/>
    <w:rsid w:val="00E44C70"/>
    <w:rsid w:val="00E46526"/>
    <w:rsid w:val="00E51C7E"/>
    <w:rsid w:val="00E527AF"/>
    <w:rsid w:val="00E559C5"/>
    <w:rsid w:val="00E56334"/>
    <w:rsid w:val="00E568A2"/>
    <w:rsid w:val="00E61117"/>
    <w:rsid w:val="00E62E6E"/>
    <w:rsid w:val="00E632FD"/>
    <w:rsid w:val="00E63680"/>
    <w:rsid w:val="00E64566"/>
    <w:rsid w:val="00E703B0"/>
    <w:rsid w:val="00E7116F"/>
    <w:rsid w:val="00E72B61"/>
    <w:rsid w:val="00E7352A"/>
    <w:rsid w:val="00E74152"/>
    <w:rsid w:val="00E77001"/>
    <w:rsid w:val="00E773BF"/>
    <w:rsid w:val="00E80204"/>
    <w:rsid w:val="00E80334"/>
    <w:rsid w:val="00E80F8D"/>
    <w:rsid w:val="00E81183"/>
    <w:rsid w:val="00E81319"/>
    <w:rsid w:val="00E81A4C"/>
    <w:rsid w:val="00E81E72"/>
    <w:rsid w:val="00E84121"/>
    <w:rsid w:val="00E84BEC"/>
    <w:rsid w:val="00E859C5"/>
    <w:rsid w:val="00E85AB9"/>
    <w:rsid w:val="00E85C13"/>
    <w:rsid w:val="00E87D18"/>
    <w:rsid w:val="00E91017"/>
    <w:rsid w:val="00E911A8"/>
    <w:rsid w:val="00E9156C"/>
    <w:rsid w:val="00E92524"/>
    <w:rsid w:val="00E93458"/>
    <w:rsid w:val="00E96B67"/>
    <w:rsid w:val="00EA20AD"/>
    <w:rsid w:val="00EA2343"/>
    <w:rsid w:val="00EA2D80"/>
    <w:rsid w:val="00EA30A5"/>
    <w:rsid w:val="00EA4573"/>
    <w:rsid w:val="00EA593E"/>
    <w:rsid w:val="00EA7021"/>
    <w:rsid w:val="00EA7236"/>
    <w:rsid w:val="00EB03B3"/>
    <w:rsid w:val="00EB112E"/>
    <w:rsid w:val="00EB15E7"/>
    <w:rsid w:val="00EB3C9F"/>
    <w:rsid w:val="00EC35F2"/>
    <w:rsid w:val="00EC3613"/>
    <w:rsid w:val="00EC4440"/>
    <w:rsid w:val="00EC4546"/>
    <w:rsid w:val="00EC71B7"/>
    <w:rsid w:val="00ED0298"/>
    <w:rsid w:val="00ED033C"/>
    <w:rsid w:val="00ED11DF"/>
    <w:rsid w:val="00ED1397"/>
    <w:rsid w:val="00ED18B0"/>
    <w:rsid w:val="00ED2FF4"/>
    <w:rsid w:val="00ED32A4"/>
    <w:rsid w:val="00ED33AA"/>
    <w:rsid w:val="00ED4C41"/>
    <w:rsid w:val="00EE180D"/>
    <w:rsid w:val="00EE28A0"/>
    <w:rsid w:val="00EE557F"/>
    <w:rsid w:val="00EF0632"/>
    <w:rsid w:val="00EF06E5"/>
    <w:rsid w:val="00EF0825"/>
    <w:rsid w:val="00EF1FF6"/>
    <w:rsid w:val="00EF3B47"/>
    <w:rsid w:val="00EF68F8"/>
    <w:rsid w:val="00F005E2"/>
    <w:rsid w:val="00F00DCC"/>
    <w:rsid w:val="00F01C7B"/>
    <w:rsid w:val="00F022FF"/>
    <w:rsid w:val="00F02DCA"/>
    <w:rsid w:val="00F04C57"/>
    <w:rsid w:val="00F108B7"/>
    <w:rsid w:val="00F11027"/>
    <w:rsid w:val="00F11C50"/>
    <w:rsid w:val="00F14B5B"/>
    <w:rsid w:val="00F167A3"/>
    <w:rsid w:val="00F2071B"/>
    <w:rsid w:val="00F217A0"/>
    <w:rsid w:val="00F2279F"/>
    <w:rsid w:val="00F232F6"/>
    <w:rsid w:val="00F23673"/>
    <w:rsid w:val="00F23DAB"/>
    <w:rsid w:val="00F23F3C"/>
    <w:rsid w:val="00F24D9E"/>
    <w:rsid w:val="00F26812"/>
    <w:rsid w:val="00F276AC"/>
    <w:rsid w:val="00F27717"/>
    <w:rsid w:val="00F278EC"/>
    <w:rsid w:val="00F30041"/>
    <w:rsid w:val="00F32E99"/>
    <w:rsid w:val="00F32EC6"/>
    <w:rsid w:val="00F3428C"/>
    <w:rsid w:val="00F35E42"/>
    <w:rsid w:val="00F35F02"/>
    <w:rsid w:val="00F42923"/>
    <w:rsid w:val="00F43BE3"/>
    <w:rsid w:val="00F4439F"/>
    <w:rsid w:val="00F44B2A"/>
    <w:rsid w:val="00F45A38"/>
    <w:rsid w:val="00F465DF"/>
    <w:rsid w:val="00F46F95"/>
    <w:rsid w:val="00F50A54"/>
    <w:rsid w:val="00F5115D"/>
    <w:rsid w:val="00F52253"/>
    <w:rsid w:val="00F52C74"/>
    <w:rsid w:val="00F53F25"/>
    <w:rsid w:val="00F54339"/>
    <w:rsid w:val="00F5489E"/>
    <w:rsid w:val="00F54D79"/>
    <w:rsid w:val="00F55249"/>
    <w:rsid w:val="00F562FC"/>
    <w:rsid w:val="00F56EFA"/>
    <w:rsid w:val="00F5740E"/>
    <w:rsid w:val="00F61EB5"/>
    <w:rsid w:val="00F63903"/>
    <w:rsid w:val="00F64C6C"/>
    <w:rsid w:val="00F66418"/>
    <w:rsid w:val="00F66FEC"/>
    <w:rsid w:val="00F706FE"/>
    <w:rsid w:val="00F71388"/>
    <w:rsid w:val="00F7599F"/>
    <w:rsid w:val="00F76BDC"/>
    <w:rsid w:val="00F76C2E"/>
    <w:rsid w:val="00F77AB4"/>
    <w:rsid w:val="00F818CB"/>
    <w:rsid w:val="00F82016"/>
    <w:rsid w:val="00F829BA"/>
    <w:rsid w:val="00F82D54"/>
    <w:rsid w:val="00F83A3D"/>
    <w:rsid w:val="00F83EA7"/>
    <w:rsid w:val="00F8438B"/>
    <w:rsid w:val="00F853C7"/>
    <w:rsid w:val="00F86AEC"/>
    <w:rsid w:val="00F905DA"/>
    <w:rsid w:val="00F90930"/>
    <w:rsid w:val="00F92134"/>
    <w:rsid w:val="00F940C8"/>
    <w:rsid w:val="00F94157"/>
    <w:rsid w:val="00F941DE"/>
    <w:rsid w:val="00F967CF"/>
    <w:rsid w:val="00F97EFC"/>
    <w:rsid w:val="00FA034C"/>
    <w:rsid w:val="00FA18ED"/>
    <w:rsid w:val="00FA1CFE"/>
    <w:rsid w:val="00FA229F"/>
    <w:rsid w:val="00FA3DE8"/>
    <w:rsid w:val="00FA444A"/>
    <w:rsid w:val="00FA4F96"/>
    <w:rsid w:val="00FA63A1"/>
    <w:rsid w:val="00FA64EA"/>
    <w:rsid w:val="00FA69FF"/>
    <w:rsid w:val="00FA75F6"/>
    <w:rsid w:val="00FB0131"/>
    <w:rsid w:val="00FB02B1"/>
    <w:rsid w:val="00FB1870"/>
    <w:rsid w:val="00FB42B5"/>
    <w:rsid w:val="00FB445D"/>
    <w:rsid w:val="00FB5A46"/>
    <w:rsid w:val="00FB62F3"/>
    <w:rsid w:val="00FB71F1"/>
    <w:rsid w:val="00FB7DF8"/>
    <w:rsid w:val="00FC0DD9"/>
    <w:rsid w:val="00FC1A41"/>
    <w:rsid w:val="00FC399F"/>
    <w:rsid w:val="00FC4C46"/>
    <w:rsid w:val="00FC4E07"/>
    <w:rsid w:val="00FC4FA6"/>
    <w:rsid w:val="00FC60D7"/>
    <w:rsid w:val="00FC74A4"/>
    <w:rsid w:val="00FD10BB"/>
    <w:rsid w:val="00FD1878"/>
    <w:rsid w:val="00FD369B"/>
    <w:rsid w:val="00FE0CE5"/>
    <w:rsid w:val="00FE1DC8"/>
    <w:rsid w:val="00FE2B6F"/>
    <w:rsid w:val="00FE321F"/>
    <w:rsid w:val="00FE3EC9"/>
    <w:rsid w:val="00FE5B20"/>
    <w:rsid w:val="00FE7596"/>
    <w:rsid w:val="00FE7B78"/>
    <w:rsid w:val="00FF0C4C"/>
    <w:rsid w:val="00FF10BB"/>
    <w:rsid w:val="00FF194E"/>
    <w:rsid w:val="00FF2747"/>
    <w:rsid w:val="00FF3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4:docId w14:val="6DD3B65D"/>
  <w15:docId w15:val="{45DB0459-B555-44BE-8E5D-D2BA8309CC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4"/>
        <w:szCs w:val="24"/>
        <w:lang w:val="nl-NL" w:eastAsia="nl-NL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ard">
    <w:name w:val="Normal"/>
    <w:qFormat/>
  </w:style>
  <w:style w:type="paragraph" w:styleId="Kop1">
    <w:name w:val="heading 1"/>
    <w:basedOn w:val="Standaard"/>
    <w:next w:val="Standaard"/>
    <w:qFormat/>
    <w:pPr>
      <w:keepNext/>
      <w:outlineLvl w:val="0"/>
    </w:pPr>
    <w:rPr>
      <w:b/>
      <w:bCs/>
    </w:rPr>
  </w:style>
  <w:style w:type="paragraph" w:styleId="Kop2">
    <w:name w:val="heading 2"/>
    <w:basedOn w:val="Standaard"/>
    <w:next w:val="Standaard"/>
    <w:qFormat/>
    <w:pPr>
      <w:keepNext/>
      <w:tabs>
        <w:tab w:val="left" w:pos="540"/>
        <w:tab w:val="left" w:pos="900"/>
        <w:tab w:val="left" w:pos="4500"/>
        <w:tab w:val="left" w:pos="8640"/>
      </w:tabs>
      <w:ind w:left="900" w:hanging="900"/>
      <w:outlineLvl w:val="1"/>
    </w:pPr>
    <w:rPr>
      <w:b/>
      <w:bCs/>
    </w:rPr>
  </w:style>
  <w:style w:type="paragraph" w:styleId="Kop3">
    <w:name w:val="heading 3"/>
    <w:basedOn w:val="Standaard"/>
    <w:next w:val="Standaard"/>
    <w:qFormat/>
    <w:pPr>
      <w:keepNext/>
      <w:tabs>
        <w:tab w:val="left" w:pos="540"/>
        <w:tab w:val="left" w:pos="900"/>
        <w:tab w:val="left" w:pos="4500"/>
        <w:tab w:val="left" w:pos="8640"/>
      </w:tabs>
      <w:ind w:left="540" w:hanging="540"/>
      <w:outlineLvl w:val="2"/>
    </w:pPr>
    <w:rPr>
      <w:b/>
      <w:bCs/>
      <w:lang w:val="en-GB"/>
    </w:rPr>
  </w:style>
  <w:style w:type="paragraph" w:styleId="Kop4">
    <w:name w:val="heading 4"/>
    <w:basedOn w:val="Standaard"/>
    <w:next w:val="Standaard"/>
    <w:qFormat/>
    <w:pPr>
      <w:keepNext/>
      <w:tabs>
        <w:tab w:val="left" w:pos="720"/>
        <w:tab w:val="left" w:pos="1260"/>
      </w:tabs>
      <w:outlineLvl w:val="3"/>
    </w:pPr>
    <w:rPr>
      <w:sz w:val="36"/>
    </w:rPr>
  </w:style>
  <w:style w:type="paragraph" w:styleId="Kop5">
    <w:name w:val="heading 5"/>
    <w:basedOn w:val="Standaard"/>
    <w:next w:val="Standaard"/>
    <w:qFormat/>
    <w:pPr>
      <w:keepNext/>
      <w:outlineLvl w:val="4"/>
    </w:pPr>
    <w:rPr>
      <w:i/>
      <w:iCs/>
    </w:rPr>
  </w:style>
  <w:style w:type="paragraph" w:styleId="Kop6">
    <w:name w:val="heading 6"/>
    <w:basedOn w:val="Standaard"/>
    <w:next w:val="Standaard"/>
    <w:qFormat/>
    <w:pPr>
      <w:keepNext/>
      <w:tabs>
        <w:tab w:val="left" w:pos="720"/>
        <w:tab w:val="left" w:pos="1260"/>
      </w:tabs>
      <w:ind w:left="709"/>
      <w:outlineLvl w:val="5"/>
    </w:pPr>
    <w:rPr>
      <w:sz w:val="36"/>
    </w:rPr>
  </w:style>
  <w:style w:type="paragraph" w:styleId="Kop7">
    <w:name w:val="heading 7"/>
    <w:basedOn w:val="Standaard"/>
    <w:next w:val="Standaard"/>
    <w:qFormat/>
    <w:pPr>
      <w:keepNext/>
      <w:ind w:left="708"/>
      <w:outlineLvl w:val="6"/>
    </w:pPr>
    <w:rPr>
      <w:b/>
      <w:bCs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Plattetekstinspringen">
    <w:name w:val="Body Text Indent"/>
    <w:basedOn w:val="Standaard"/>
    <w:pPr>
      <w:tabs>
        <w:tab w:val="left" w:pos="540"/>
        <w:tab w:val="left" w:pos="900"/>
        <w:tab w:val="left" w:pos="4500"/>
        <w:tab w:val="left" w:pos="8640"/>
      </w:tabs>
      <w:ind w:left="900" w:hanging="900"/>
    </w:pPr>
  </w:style>
  <w:style w:type="paragraph" w:styleId="Plattetekstinspringen2">
    <w:name w:val="Body Text Indent 2"/>
    <w:basedOn w:val="Standaard"/>
    <w:pPr>
      <w:tabs>
        <w:tab w:val="left" w:pos="720"/>
        <w:tab w:val="left" w:pos="1260"/>
      </w:tabs>
      <w:ind w:left="720" w:hanging="720"/>
    </w:pPr>
  </w:style>
  <w:style w:type="paragraph" w:styleId="Koptekst">
    <w:name w:val="header"/>
    <w:basedOn w:val="Standaard"/>
    <w:link w:val="KoptekstChar"/>
    <w:uiPriority w:val="99"/>
    <w:pPr>
      <w:tabs>
        <w:tab w:val="center" w:pos="4536"/>
        <w:tab w:val="right" w:pos="9072"/>
      </w:tabs>
    </w:pPr>
  </w:style>
  <w:style w:type="paragraph" w:styleId="Voettekst">
    <w:name w:val="footer"/>
    <w:basedOn w:val="Standaard"/>
    <w:link w:val="VoettekstChar"/>
    <w:pPr>
      <w:tabs>
        <w:tab w:val="center" w:pos="4536"/>
        <w:tab w:val="right" w:pos="9072"/>
      </w:tabs>
    </w:pPr>
  </w:style>
  <w:style w:type="paragraph" w:styleId="Documentstructuur">
    <w:name w:val="Document Map"/>
    <w:basedOn w:val="Standaard"/>
    <w:semiHidden/>
    <w:pPr>
      <w:shd w:val="clear" w:color="auto" w:fill="000080"/>
    </w:pPr>
    <w:rPr>
      <w:rFonts w:ascii="Tahoma" w:hAnsi="Tahoma" w:cs="Tahoma"/>
    </w:rPr>
  </w:style>
  <w:style w:type="character" w:customStyle="1" w:styleId="MTEquationSection">
    <w:name w:val="MTEquationSection"/>
    <w:rPr>
      <w:vanish/>
      <w:color w:val="FF0000"/>
    </w:rPr>
  </w:style>
  <w:style w:type="character" w:styleId="Paginanummer">
    <w:name w:val="page number"/>
    <w:basedOn w:val="Standaardalinea-lettertype"/>
  </w:style>
  <w:style w:type="paragraph" w:customStyle="1" w:styleId="Tekst">
    <w:name w:val="Tekst"/>
    <w:basedOn w:val="Standaard"/>
    <w:pPr>
      <w:ind w:left="1134"/>
    </w:pPr>
    <w:rPr>
      <w:szCs w:val="20"/>
    </w:rPr>
  </w:style>
  <w:style w:type="paragraph" w:customStyle="1" w:styleId="Vraag">
    <w:name w:val="Vraag"/>
    <w:basedOn w:val="Standaard"/>
    <w:pPr>
      <w:tabs>
        <w:tab w:val="right" w:pos="567"/>
        <w:tab w:val="left" w:pos="851"/>
        <w:tab w:val="left" w:pos="1134"/>
      </w:tabs>
      <w:ind w:left="1134" w:hanging="1134"/>
    </w:pPr>
    <w:rPr>
      <w:szCs w:val="20"/>
    </w:rPr>
  </w:style>
  <w:style w:type="paragraph" w:styleId="Plattetekstinspringen3">
    <w:name w:val="Body Text Indent 3"/>
    <w:basedOn w:val="Standaard"/>
    <w:pPr>
      <w:tabs>
        <w:tab w:val="left" w:pos="720"/>
        <w:tab w:val="left" w:pos="1260"/>
      </w:tabs>
      <w:ind w:left="720"/>
    </w:pPr>
  </w:style>
  <w:style w:type="paragraph" w:customStyle="1" w:styleId="opgave">
    <w:name w:val="opgave"/>
    <w:basedOn w:val="Standaard"/>
    <w:pPr>
      <w:ind w:left="1134" w:hanging="1134"/>
    </w:pPr>
    <w:rPr>
      <w:szCs w:val="20"/>
    </w:rPr>
  </w:style>
  <w:style w:type="paragraph" w:styleId="Plattetekst">
    <w:name w:val="Body Text"/>
    <w:basedOn w:val="Standaard"/>
    <w:link w:val="PlattetekstChar"/>
    <w:pPr>
      <w:tabs>
        <w:tab w:val="right" w:pos="9072"/>
      </w:tabs>
    </w:pPr>
    <w:rPr>
      <w:b/>
      <w:szCs w:val="20"/>
    </w:rPr>
  </w:style>
  <w:style w:type="character" w:customStyle="1" w:styleId="VoettekstChar">
    <w:name w:val="Voettekst Char"/>
    <w:link w:val="Voettekst"/>
    <w:locked/>
    <w:rsid w:val="00B476D4"/>
    <w:rPr>
      <w:sz w:val="24"/>
      <w:szCs w:val="24"/>
      <w:lang w:val="nl-NL" w:eastAsia="nl-NL" w:bidi="ar-SA"/>
    </w:rPr>
  </w:style>
  <w:style w:type="table" w:styleId="Tabelraster">
    <w:name w:val="Table Grid"/>
    <w:basedOn w:val="Standaardtabel"/>
    <w:rsid w:val="00191F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ntekst">
    <w:name w:val="Balloon Text"/>
    <w:basedOn w:val="Standaard"/>
    <w:link w:val="BallontekstChar"/>
    <w:rsid w:val="00322619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rsid w:val="00322619"/>
    <w:rPr>
      <w:rFonts w:ascii="Tahoma" w:hAnsi="Tahoma" w:cs="Tahoma"/>
      <w:sz w:val="16"/>
      <w:szCs w:val="16"/>
    </w:rPr>
  </w:style>
  <w:style w:type="character" w:customStyle="1" w:styleId="KoptekstChar">
    <w:name w:val="Koptekst Char"/>
    <w:link w:val="Koptekst"/>
    <w:uiPriority w:val="99"/>
    <w:rsid w:val="00543220"/>
    <w:rPr>
      <w:sz w:val="24"/>
      <w:szCs w:val="24"/>
    </w:rPr>
  </w:style>
  <w:style w:type="paragraph" w:customStyle="1" w:styleId="opgavenr">
    <w:name w:val="opgavenr"/>
    <w:basedOn w:val="Standaard"/>
    <w:next w:val="Standaard"/>
    <w:link w:val="opgavenrCharChar"/>
    <w:rsid w:val="00F52C74"/>
    <w:pPr>
      <w:tabs>
        <w:tab w:val="right" w:pos="9072"/>
      </w:tabs>
      <w:spacing w:line="300" w:lineRule="atLeast"/>
    </w:pPr>
    <w:rPr>
      <w:rFonts w:ascii="Arial" w:hAnsi="Arial"/>
      <w:b/>
      <w:bCs/>
      <w:caps/>
      <w:sz w:val="18"/>
      <w:szCs w:val="20"/>
    </w:rPr>
  </w:style>
  <w:style w:type="character" w:customStyle="1" w:styleId="opgavenrCharChar">
    <w:name w:val="opgavenr Char Char"/>
    <w:link w:val="opgavenr"/>
    <w:rsid w:val="00F52C74"/>
    <w:rPr>
      <w:rFonts w:ascii="Arial" w:hAnsi="Arial"/>
      <w:b/>
      <w:bCs/>
      <w:caps/>
      <w:sz w:val="18"/>
    </w:rPr>
  </w:style>
  <w:style w:type="paragraph" w:customStyle="1" w:styleId="opgavetekst">
    <w:name w:val="opgavetekst"/>
    <w:basedOn w:val="Standaard"/>
    <w:link w:val="opgavetekstChar"/>
    <w:rsid w:val="00CA64EC"/>
    <w:pPr>
      <w:spacing w:line="300" w:lineRule="atLeast"/>
      <w:ind w:left="708"/>
    </w:pPr>
    <w:rPr>
      <w:szCs w:val="20"/>
    </w:rPr>
  </w:style>
  <w:style w:type="character" w:customStyle="1" w:styleId="opgavetekstChar">
    <w:name w:val="opgavetekst Char"/>
    <w:basedOn w:val="Standaardalinea-lettertype"/>
    <w:link w:val="opgavetekst"/>
    <w:rsid w:val="00CA64EC"/>
    <w:rPr>
      <w:sz w:val="24"/>
    </w:rPr>
  </w:style>
  <w:style w:type="paragraph" w:customStyle="1" w:styleId="subopgave">
    <w:name w:val="subopgave"/>
    <w:basedOn w:val="Vraag"/>
    <w:link w:val="subopgaveCharChar"/>
    <w:rsid w:val="00490D00"/>
    <w:pPr>
      <w:tabs>
        <w:tab w:val="clear" w:pos="567"/>
        <w:tab w:val="clear" w:pos="851"/>
        <w:tab w:val="clear" w:pos="1134"/>
        <w:tab w:val="left" w:pos="709"/>
      </w:tabs>
      <w:spacing w:line="300" w:lineRule="atLeast"/>
      <w:ind w:left="993" w:hanging="993"/>
    </w:pPr>
  </w:style>
  <w:style w:type="character" w:customStyle="1" w:styleId="subopgaveCharChar">
    <w:name w:val="subopgave Char Char"/>
    <w:basedOn w:val="Standaardalinea-lettertype"/>
    <w:link w:val="subopgave"/>
    <w:rsid w:val="00490D00"/>
    <w:rPr>
      <w:sz w:val="24"/>
    </w:rPr>
  </w:style>
  <w:style w:type="paragraph" w:customStyle="1" w:styleId="punten">
    <w:name w:val="punten"/>
    <w:basedOn w:val="Vraag"/>
    <w:link w:val="puntenChar"/>
    <w:rsid w:val="00962080"/>
    <w:pPr>
      <w:spacing w:line="300" w:lineRule="atLeast"/>
    </w:pPr>
    <w:rPr>
      <w:rFonts w:ascii="Arial" w:hAnsi="Arial"/>
      <w:sz w:val="14"/>
    </w:rPr>
  </w:style>
  <w:style w:type="character" w:customStyle="1" w:styleId="puntenChar">
    <w:name w:val="punten Char"/>
    <w:basedOn w:val="Standaardalinea-lettertype"/>
    <w:link w:val="punten"/>
    <w:rsid w:val="00962080"/>
    <w:rPr>
      <w:rFonts w:ascii="Arial" w:hAnsi="Arial"/>
      <w:sz w:val="14"/>
    </w:rPr>
  </w:style>
  <w:style w:type="paragraph" w:customStyle="1" w:styleId="Opdrachtmetletterverdelingeersteregel">
    <w:name w:val="Opdracht_met letterverdeling_eerste regel"/>
    <w:basedOn w:val="Standaard"/>
    <w:link w:val="OpdrachtmetletterverdelingeersteregelChar"/>
    <w:qFormat/>
    <w:rsid w:val="00C338CD"/>
    <w:pPr>
      <w:tabs>
        <w:tab w:val="center" w:pos="284"/>
        <w:tab w:val="left" w:pos="567"/>
        <w:tab w:val="left" w:pos="851"/>
        <w:tab w:val="left" w:pos="1134"/>
        <w:tab w:val="left" w:pos="2835"/>
        <w:tab w:val="left" w:pos="3119"/>
        <w:tab w:val="left" w:pos="5103"/>
        <w:tab w:val="left" w:pos="5387"/>
        <w:tab w:val="left" w:pos="7371"/>
        <w:tab w:val="left" w:pos="7655"/>
      </w:tabs>
      <w:ind w:left="851" w:hanging="851"/>
    </w:pPr>
    <w:rPr>
      <w:rFonts w:eastAsiaTheme="minorHAnsi" w:cstheme="minorBidi"/>
      <w:sz w:val="21"/>
      <w:szCs w:val="22"/>
      <w:lang w:eastAsia="en-US"/>
    </w:rPr>
  </w:style>
  <w:style w:type="paragraph" w:customStyle="1" w:styleId="Opdrachttekstnaletterszondernummer">
    <w:name w:val="Opdrachttekst_na letters zonder nummer"/>
    <w:basedOn w:val="Standaard"/>
    <w:link w:val="OpdrachttekstnaletterszondernummerChar"/>
    <w:qFormat/>
    <w:rsid w:val="00C338CD"/>
    <w:pPr>
      <w:tabs>
        <w:tab w:val="left" w:pos="284"/>
        <w:tab w:val="left" w:pos="567"/>
        <w:tab w:val="left" w:pos="851"/>
        <w:tab w:val="left" w:pos="1134"/>
        <w:tab w:val="left" w:pos="2835"/>
        <w:tab w:val="left" w:pos="3119"/>
        <w:tab w:val="left" w:pos="5103"/>
        <w:tab w:val="left" w:pos="5387"/>
        <w:tab w:val="left" w:pos="7371"/>
        <w:tab w:val="left" w:pos="7655"/>
      </w:tabs>
      <w:ind w:left="851" w:hanging="284"/>
    </w:pPr>
    <w:rPr>
      <w:rFonts w:eastAsiaTheme="minorHAnsi" w:cstheme="minorBidi"/>
      <w:sz w:val="21"/>
      <w:szCs w:val="22"/>
      <w:lang w:eastAsia="en-US"/>
    </w:rPr>
  </w:style>
  <w:style w:type="character" w:customStyle="1" w:styleId="OpdrachtmetletterverdelingeersteregelChar">
    <w:name w:val="Opdracht_met letterverdeling_eerste regel Char"/>
    <w:basedOn w:val="Standaardalinea-lettertype"/>
    <w:link w:val="Opdrachtmetletterverdelingeersteregel"/>
    <w:rsid w:val="00C338CD"/>
    <w:rPr>
      <w:rFonts w:eastAsiaTheme="minorHAnsi" w:cstheme="minorBidi"/>
      <w:sz w:val="21"/>
      <w:szCs w:val="22"/>
      <w:lang w:eastAsia="en-US"/>
    </w:rPr>
  </w:style>
  <w:style w:type="character" w:customStyle="1" w:styleId="OpdrachttekstnaletterszondernummerChar">
    <w:name w:val="Opdrachttekst_na letters zonder nummer Char"/>
    <w:basedOn w:val="Standaardalinea-lettertype"/>
    <w:link w:val="Opdrachttekstnaletterszondernummer"/>
    <w:rsid w:val="00C338CD"/>
    <w:rPr>
      <w:rFonts w:eastAsiaTheme="minorHAnsi" w:cstheme="minorBidi"/>
      <w:sz w:val="21"/>
      <w:szCs w:val="22"/>
      <w:lang w:eastAsia="en-US"/>
    </w:rPr>
  </w:style>
  <w:style w:type="paragraph" w:styleId="Lijstalinea">
    <w:name w:val="List Paragraph"/>
    <w:basedOn w:val="Standaard"/>
    <w:uiPriority w:val="34"/>
    <w:qFormat/>
    <w:rsid w:val="00494610"/>
    <w:pPr>
      <w:ind w:left="720"/>
      <w:contextualSpacing/>
    </w:pPr>
  </w:style>
  <w:style w:type="paragraph" w:styleId="Geenafstand">
    <w:name w:val="No Spacing"/>
    <w:uiPriority w:val="1"/>
    <w:qFormat/>
    <w:rsid w:val="0020683E"/>
  </w:style>
  <w:style w:type="character" w:styleId="Verwijzingopmerking">
    <w:name w:val="annotation reference"/>
    <w:basedOn w:val="Standaardalinea-lettertype"/>
    <w:semiHidden/>
    <w:unhideWhenUsed/>
    <w:rsid w:val="00530F2E"/>
    <w:rPr>
      <w:sz w:val="16"/>
      <w:szCs w:val="16"/>
    </w:rPr>
  </w:style>
  <w:style w:type="paragraph" w:styleId="Tekstopmerking">
    <w:name w:val="annotation text"/>
    <w:basedOn w:val="Standaard"/>
    <w:link w:val="TekstopmerkingChar"/>
    <w:semiHidden/>
    <w:unhideWhenUsed/>
    <w:rsid w:val="00530F2E"/>
    <w:rPr>
      <w:sz w:val="20"/>
      <w:szCs w:val="20"/>
    </w:rPr>
  </w:style>
  <w:style w:type="character" w:customStyle="1" w:styleId="TekstopmerkingChar">
    <w:name w:val="Tekst opmerking Char"/>
    <w:basedOn w:val="Standaardalinea-lettertype"/>
    <w:link w:val="Tekstopmerking"/>
    <w:semiHidden/>
    <w:rsid w:val="00530F2E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semiHidden/>
    <w:unhideWhenUsed/>
    <w:rsid w:val="00530F2E"/>
    <w:rPr>
      <w:b/>
      <w:bCs/>
    </w:rPr>
  </w:style>
  <w:style w:type="character" w:customStyle="1" w:styleId="OnderwerpvanopmerkingChar">
    <w:name w:val="Onderwerp van opmerking Char"/>
    <w:basedOn w:val="TekstopmerkingChar"/>
    <w:link w:val="Onderwerpvanopmerking"/>
    <w:semiHidden/>
    <w:rsid w:val="00530F2E"/>
    <w:rPr>
      <w:b/>
      <w:bCs/>
      <w:sz w:val="20"/>
      <w:szCs w:val="20"/>
    </w:rPr>
  </w:style>
  <w:style w:type="character" w:styleId="Tekstvantijdelijkeaanduiding">
    <w:name w:val="Placeholder Text"/>
    <w:basedOn w:val="Standaardalinea-lettertype"/>
    <w:uiPriority w:val="99"/>
    <w:semiHidden/>
    <w:rsid w:val="00995077"/>
    <w:rPr>
      <w:color w:val="808080"/>
    </w:rPr>
  </w:style>
  <w:style w:type="paragraph" w:customStyle="1" w:styleId="aaa">
    <w:name w:val="aaa"/>
    <w:link w:val="aaaChar"/>
    <w:qFormat/>
    <w:rsid w:val="00DA1A88"/>
    <w:pPr>
      <w:ind w:left="426" w:hanging="426"/>
    </w:pPr>
    <w:rPr>
      <w:bCs/>
      <w:color w:val="000000" w:themeColor="text1"/>
    </w:rPr>
  </w:style>
  <w:style w:type="character" w:customStyle="1" w:styleId="aaaChar">
    <w:name w:val="aaa Char"/>
    <w:basedOn w:val="opgavenrCharChar"/>
    <w:link w:val="aaa"/>
    <w:rsid w:val="00DA1A88"/>
    <w:rPr>
      <w:rFonts w:ascii="Arial" w:hAnsi="Arial"/>
      <w:b w:val="0"/>
      <w:bCs/>
      <w:caps w:val="0"/>
      <w:color w:val="000000" w:themeColor="text1"/>
      <w:sz w:val="18"/>
    </w:rPr>
  </w:style>
  <w:style w:type="character" w:customStyle="1" w:styleId="PlattetekstChar">
    <w:name w:val="Platte tekst Char"/>
    <w:basedOn w:val="Standaardalinea-lettertype"/>
    <w:link w:val="Plattetekst"/>
    <w:rsid w:val="006D34E1"/>
    <w:rPr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615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840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8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42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4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jpeg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header" Target="header3.xml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footer" Target="footer3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image" Target="media/image51.wmf"/><Relationship Id="rId116" Type="http://schemas.openxmlformats.org/officeDocument/2006/relationships/image" Target="media/image55.jpeg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40" Type="http://schemas.openxmlformats.org/officeDocument/2006/relationships/oleObject" Target="embeddings/oleObject65.bin"/><Relationship Id="rId145" Type="http://schemas.openxmlformats.org/officeDocument/2006/relationships/header" Target="header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image" Target="media/image54.wmf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footer" Target="footer2.xml"/><Relationship Id="rId15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header" Target="header2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1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8.bin"/><Relationship Id="rId147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3" Type="http://schemas.openxmlformats.org/officeDocument/2006/relationships/numbering" Target="numbering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0.png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E2F53B-5C92-404C-AEDC-2BCAE6E303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61</TotalTime>
  <Pages>3</Pages>
  <Words>547</Words>
  <Characters>3010</Characters>
  <Application>Microsoft Office Word</Application>
  <DocSecurity>0</DocSecurity>
  <Lines>25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Voorwoord</vt:lpstr>
    </vt:vector>
  </TitlesOfParts>
  <Company>Hewlett-Packard Company</Company>
  <LinksUpToDate>false</LinksUpToDate>
  <CharactersWithSpaces>3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orwoord</dc:title>
  <dc:creator>Houwing</dc:creator>
  <cp:lastModifiedBy>marc wieringa</cp:lastModifiedBy>
  <cp:revision>563</cp:revision>
  <cp:lastPrinted>2019-07-23T21:27:00Z</cp:lastPrinted>
  <dcterms:created xsi:type="dcterms:W3CDTF">2019-06-22T11:50:00Z</dcterms:created>
  <dcterms:modified xsi:type="dcterms:W3CDTF">2020-08-13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